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8" r:id="rId4"/>
    <p:sldId id="260" r:id="rId5"/>
    <p:sldId id="259" r:id="rId6"/>
    <p:sldId id="264" r:id="rId7"/>
    <p:sldId id="261" r:id="rId8"/>
    <p:sldId id="265" r:id="rId9"/>
    <p:sldId id="262" r:id="rId10"/>
    <p:sldId id="263" r:id="rId11"/>
    <p:sldId id="269" r:id="rId12"/>
    <p:sldId id="271" r:id="rId13"/>
    <p:sldId id="272" r:id="rId14"/>
    <p:sldId id="273" r:id="rId15"/>
    <p:sldId id="274" r:id="rId16"/>
    <p:sldId id="268" r:id="rId17"/>
    <p:sldId id="275" r:id="rId18"/>
    <p:sldId id="276" r:id="rId19"/>
    <p:sldId id="280" r:id="rId20"/>
    <p:sldId id="281" r:id="rId21"/>
    <p:sldId id="282" r:id="rId22"/>
    <p:sldId id="283" r:id="rId23"/>
    <p:sldId id="284" r:id="rId24"/>
    <p:sldId id="285" r:id="rId25"/>
    <p:sldId id="286" r:id="rId26"/>
    <p:sldId id="287" r:id="rId27"/>
    <p:sldId id="289" r:id="rId28"/>
    <p:sldId id="288" r:id="rId29"/>
    <p:sldId id="266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66CAA"/>
    <a:srgbClr val="0A73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167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60C8FA-49C2-4D72-B0EB-9E4721AE104F}" type="datetimeFigureOut">
              <a:rPr lang="en-US" smtClean="0"/>
              <a:t>6/2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1FBEED-C341-4765-A296-640C1B8A65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327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25A91-6603-4ED3-9D3A-5EE989389075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3942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ABA88-76B4-4220-AA8E-7CB757BD5C56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032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79172-687F-43DC-910E-D92516B2BD58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528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94E8F-E34A-49BC-925B-4457CD646AD3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768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CE90F-E3BB-46D0-BC2B-6FBF1AA9F5F3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7736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A2BEB-CF2C-4854-9AE4-FD0E0BC0918D}" type="datetime1">
              <a:rPr lang="en-US" smtClean="0"/>
              <a:t>6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32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B4772-47FE-4272-A586-955796F10933}" type="datetime1">
              <a:rPr lang="en-US" smtClean="0"/>
              <a:t>6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432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1CEF8-031B-480A-8D58-9FB788B368DE}" type="datetime1">
              <a:rPr lang="en-US" smtClean="0"/>
              <a:t>6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0287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4EB5A-C1A3-4226-89C8-D3291FF894BC}" type="datetime1">
              <a:rPr lang="en-US" smtClean="0"/>
              <a:t>6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265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822C0-829B-4D75-A141-799134E016F0}" type="datetime1">
              <a:rPr lang="en-US" smtClean="0"/>
              <a:t>6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7207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0C16A-B794-4475-9587-B7C58A92E207}" type="datetime1">
              <a:rPr lang="en-US" smtClean="0"/>
              <a:t>6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571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30F774-AD5F-418C-84F5-B2ED6B3B1CF1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3A3794-FBE4-4286-A4B6-696D27BBF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536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challenge.zalo.ai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16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png"/><Relationship Id="rId11" Type="http://schemas.openxmlformats.org/officeDocument/2006/relationships/image" Target="../media/image17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28650" y="391505"/>
            <a:ext cx="7886700" cy="742704"/>
          </a:xfrm>
        </p:spPr>
        <p:txBody>
          <a:bodyPr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2000" u="sng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ĐẠI HỌC BÁCH KHOA HÀ NỘI</a:t>
            </a:r>
            <a:br>
              <a:rPr lang="en-US" sz="2000" u="sng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u="sng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N CÔNG NGHỆ THÔNG TIN VÀ TRUYỀN THÔNG</a:t>
            </a:r>
            <a:endParaRPr lang="en-US" sz="2000" u="sng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lnSpc>
                <a:spcPct val="100000"/>
              </a:lnSpc>
              <a:buNone/>
            </a:pPr>
            <a:r>
              <a:rPr lang="en-US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o</a:t>
            </a:r>
            <a:r>
              <a:rPr lang="en-US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o</a:t>
            </a:r>
            <a:r>
              <a:rPr lang="en-US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t</a:t>
            </a:r>
            <a:r>
              <a:rPr lang="en-US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p</a:t>
            </a:r>
            <a:r>
              <a:rPr lang="en-US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ọc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i</a:t>
            </a:r>
            <a:r>
              <a:rPr lang="en-US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en-US" sz="2600" b="1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6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6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6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âu</a:t>
            </a:r>
            <a:r>
              <a:rPr lang="en-US" sz="26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26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6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6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6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a</a:t>
            </a:r>
            <a:r>
              <a:rPr lang="en-US" sz="26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6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 </a:t>
            </a:r>
            <a:r>
              <a:rPr lang="en-US" sz="2600" b="1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ịch</a:t>
            </a:r>
            <a:r>
              <a:rPr lang="en-US" sz="26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ổi</a:t>
            </a:r>
            <a:r>
              <a:rPr lang="en-US" sz="26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iếng</a:t>
            </a:r>
          </a:p>
          <a:p>
            <a:pPr marL="0" indent="0" algn="ctr">
              <a:lnSpc>
                <a:spcPct val="100000"/>
              </a:lnSpc>
              <a:buNone/>
            </a:pPr>
            <a:endParaRPr lang="en-US" sz="2800" b="1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>
              <a:lnSpc>
                <a:spcPct val="100000"/>
              </a:lnSpc>
              <a:buNone/>
            </a:pPr>
            <a:endParaRPr lang="en-US" sz="1200" b="1" smtClean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>
              <a:lnSpc>
                <a:spcPct val="100000"/>
              </a:lnSpc>
              <a:buNone/>
            </a:pPr>
            <a:r>
              <a:rPr lang="en-US" sz="12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 viên thực hiện:     Lê Văn Mạnh		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200" b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12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				           </a:t>
            </a:r>
            <a:r>
              <a:rPr lang="en-US" sz="120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 KSVB2 – K37</a:t>
            </a:r>
            <a:r>
              <a:rPr lang="en-US" sz="12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	  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200" b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                           Giáo viên hướng dẫn:  TS.Đinh Viết Sang    		 </a:t>
            </a:r>
          </a:p>
          <a:p>
            <a:pPr marL="0" indent="0" algn="r">
              <a:lnSpc>
                <a:spcPct val="100000"/>
              </a:lnSpc>
              <a:buNone/>
            </a:pPr>
            <a:endParaRPr lang="en-US" sz="1200" b="1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1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E16CE-D3B3-4A10-A001-C8917E11CC67}" type="datetime1">
              <a:rPr lang="en-US" smtClean="0"/>
              <a:t>6/20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894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ổng quan mạng nơ-ron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10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28650" y="953406"/>
            <a:ext cx="45127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số kiến trúc mạng CNN phổ biến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9161" b="3639"/>
          <a:stretch/>
        </p:blipFill>
        <p:spPr>
          <a:xfrm>
            <a:off x="2100448" y="1493627"/>
            <a:ext cx="5699247" cy="3729003"/>
          </a:xfrm>
          <a:prstGeom prst="rect">
            <a:avLst/>
          </a:prstGeom>
          <a:ln>
            <a:solidFill>
              <a:schemeClr val="accent2">
                <a:lumMod val="40000"/>
                <a:lumOff val="60000"/>
              </a:schemeClr>
            </a:solidFill>
          </a:ln>
        </p:spPr>
      </p:pic>
      <p:sp>
        <p:nvSpPr>
          <p:cNvPr id="7" name="Oval 6"/>
          <p:cNvSpPr/>
          <p:nvPr/>
        </p:nvSpPr>
        <p:spPr>
          <a:xfrm>
            <a:off x="3100454" y="2192530"/>
            <a:ext cx="613135" cy="613135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549773" y="4026877"/>
            <a:ext cx="608996" cy="608996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455381" y="2280137"/>
            <a:ext cx="954213" cy="954213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100448" y="5222630"/>
            <a:ext cx="578094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n analysis of deep neural network models for practical applications - </a:t>
            </a:r>
            <a:r>
              <a:rPr lang="en-US" sz="1100">
                <a:latin typeface="Arial" panose="020B0604020202020204" pitchFamily="34" charset="0"/>
                <a:cs typeface="Arial" panose="020B0604020202020204" pitchFamily="34" charset="0"/>
              </a:rPr>
              <a:t>Alfredo Canziani &amp; Eugenio Culurciello, Adam </a:t>
            </a:r>
            <a:r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Paszke - 2017</a:t>
            </a:r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35007" y="3155480"/>
            <a:ext cx="898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Lenet-5</a:t>
            </a: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072139" y="2971801"/>
            <a:ext cx="773392" cy="773392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16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3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Ứng dụng mang nơ-ron tích chập 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11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28650" y="953406"/>
            <a:ext cx="49359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trình xây dựng và thử nghiệm mạng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06133" y="1955921"/>
            <a:ext cx="1195753" cy="1237021"/>
          </a:xfrm>
          <a:prstGeom prst="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Huấn luyện mạng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8650" y="1930774"/>
            <a:ext cx="1261696" cy="1237021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Cấu hình mạng</a:t>
            </a: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028950" y="1955922"/>
            <a:ext cx="1266092" cy="123702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Mô phỏng kiến trúc mạng</a:t>
            </a: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80030" y="1962275"/>
            <a:ext cx="1235320" cy="1237020"/>
          </a:xfrm>
          <a:prstGeom prst="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Mô phỏng kết quả độ chính xác</a:t>
            </a: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74076" y="3337965"/>
            <a:ext cx="12660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Tensorflow</a:t>
            </a:r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35920" y="3337965"/>
            <a:ext cx="13349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Tensorboard</a:t>
            </a:r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80382" y="3337965"/>
            <a:ext cx="13349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Tensorboard</a:t>
            </a:r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966918" y="3337965"/>
            <a:ext cx="13349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Dataset</a:t>
            </a:r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Straight Arrow Connector 20"/>
          <p:cNvCxnSpPr>
            <a:stCxn id="7" idx="3"/>
            <a:endCxn id="15" idx="1"/>
          </p:cNvCxnSpPr>
          <p:nvPr/>
        </p:nvCxnSpPr>
        <p:spPr>
          <a:xfrm>
            <a:off x="1890346" y="2549285"/>
            <a:ext cx="1138604" cy="25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5" idx="3"/>
            <a:endCxn id="3" idx="1"/>
          </p:cNvCxnSpPr>
          <p:nvPr/>
        </p:nvCxnSpPr>
        <p:spPr>
          <a:xfrm>
            <a:off x="4295042" y="2574432"/>
            <a:ext cx="81109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3" idx="3"/>
            <a:endCxn id="13" idx="1"/>
          </p:cNvCxnSpPr>
          <p:nvPr/>
        </p:nvCxnSpPr>
        <p:spPr>
          <a:xfrm>
            <a:off x="6301886" y="2574432"/>
            <a:ext cx="978144" cy="63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>
            <a:stCxn id="18" idx="2"/>
            <a:endCxn id="16" idx="2"/>
          </p:cNvCxnSpPr>
          <p:nvPr/>
        </p:nvCxnSpPr>
        <p:spPr>
          <a:xfrm rot="5400000">
            <a:off x="4577494" y="406147"/>
            <a:ext cx="12700" cy="654074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74076" y="4670411"/>
            <a:ext cx="78412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Window 10 x 64bit</a:t>
            </a:r>
          </a:p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GPU 1080TI 11G Ram</a:t>
            </a:r>
          </a:p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Tensorflow 1.13</a:t>
            </a:r>
          </a:p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Dataset with 5 landscape</a:t>
            </a: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38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Ứng dụng mang nơ-ron tích chập 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12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28650" y="953406"/>
            <a:ext cx="1883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g lenet-5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5" name="Picture 14" descr="LeNet - 5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834" y="1822614"/>
            <a:ext cx="6941156" cy="1867193"/>
          </a:xfrm>
          <a:prstGeom prst="rect">
            <a:avLst/>
          </a:prstGeom>
          <a:noFill/>
          <a:ln>
            <a:solidFill>
              <a:schemeClr val="accent6">
                <a:lumMod val="40000"/>
                <a:lumOff val="6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997315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Ứng dụng mang nơ-ron tích chập 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1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28650" y="953406"/>
            <a:ext cx="44743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 xuất mạng dựa trên mạng lenet-5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7193801"/>
              </p:ext>
            </p:extLst>
          </p:nvPr>
        </p:nvGraphicFramePr>
        <p:xfrm>
          <a:off x="1760855" y="1607282"/>
          <a:ext cx="5622290" cy="392430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033780">
                  <a:extLst>
                    <a:ext uri="{9D8B030D-6E8A-4147-A177-3AD203B41FA5}">
                      <a16:colId xmlns:a16="http://schemas.microsoft.com/office/drawing/2014/main" val="2207883611"/>
                    </a:ext>
                  </a:extLst>
                </a:gridCol>
                <a:gridCol w="1033145">
                  <a:extLst>
                    <a:ext uri="{9D8B030D-6E8A-4147-A177-3AD203B41FA5}">
                      <a16:colId xmlns:a16="http://schemas.microsoft.com/office/drawing/2014/main" val="1997156116"/>
                    </a:ext>
                  </a:extLst>
                </a:gridCol>
                <a:gridCol w="696595">
                  <a:extLst>
                    <a:ext uri="{9D8B030D-6E8A-4147-A177-3AD203B41FA5}">
                      <a16:colId xmlns:a16="http://schemas.microsoft.com/office/drawing/2014/main" val="4020866010"/>
                    </a:ext>
                  </a:extLst>
                </a:gridCol>
                <a:gridCol w="618490">
                  <a:extLst>
                    <a:ext uri="{9D8B030D-6E8A-4147-A177-3AD203B41FA5}">
                      <a16:colId xmlns:a16="http://schemas.microsoft.com/office/drawing/2014/main" val="2359912537"/>
                    </a:ext>
                  </a:extLst>
                </a:gridCol>
                <a:gridCol w="1130935">
                  <a:extLst>
                    <a:ext uri="{9D8B030D-6E8A-4147-A177-3AD203B41FA5}">
                      <a16:colId xmlns:a16="http://schemas.microsoft.com/office/drawing/2014/main" val="190998957"/>
                    </a:ext>
                  </a:extLst>
                </a:gridCol>
                <a:gridCol w="1109345">
                  <a:extLst>
                    <a:ext uri="{9D8B030D-6E8A-4147-A177-3AD203B41FA5}">
                      <a16:colId xmlns:a16="http://schemas.microsoft.com/office/drawing/2014/main" val="2752768870"/>
                    </a:ext>
                  </a:extLst>
                </a:gridCol>
              </a:tblGrid>
              <a:tr h="2616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y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lter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ase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id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nso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ametere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0621846"/>
                  </a:ext>
                </a:extLst>
              </a:tr>
              <a:tr h="2616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pu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x256x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74498706"/>
                  </a:ext>
                </a:extLst>
              </a:tr>
              <a:tr h="2616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3x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x256x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45157856"/>
                  </a:ext>
                </a:extLst>
              </a:tr>
              <a:tr h="2616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Pool-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x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8x128x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3035268"/>
                  </a:ext>
                </a:extLst>
              </a:tr>
              <a:tr h="2616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8x1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8x128x1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7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97286142"/>
                  </a:ext>
                </a:extLst>
              </a:tr>
              <a:tr h="2616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Pool-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x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x64x1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08811404"/>
                  </a:ext>
                </a:extLst>
              </a:tr>
              <a:tr h="2616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16x3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x64x3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64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41676480"/>
                  </a:ext>
                </a:extLst>
              </a:tr>
              <a:tr h="2616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Pool-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x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x32x3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40772612"/>
                  </a:ext>
                </a:extLst>
              </a:tr>
              <a:tr h="2616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32x6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x32x6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49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34371263"/>
                  </a:ext>
                </a:extLst>
              </a:tr>
              <a:tr h="2616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Pool-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x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x16x6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92216984"/>
                  </a:ext>
                </a:extLst>
              </a:tr>
              <a:tr h="2616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64x12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x16x12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385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52194498"/>
                  </a:ext>
                </a:extLst>
              </a:tr>
              <a:tr h="2616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Pool-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x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8x12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68617542"/>
                  </a:ext>
                </a:extLst>
              </a:tr>
              <a:tr h="2616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-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192x25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9740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12761312"/>
                  </a:ext>
                </a:extLst>
              </a:tr>
              <a:tr h="2616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-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x4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33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76872746"/>
                  </a:ext>
                </a:extLst>
              </a:tr>
              <a:tr h="2616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0813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17597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3049788" y="5531582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Mạng 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dựa trên mạng </a:t>
            </a:r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Lenet-5</a:t>
            </a: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090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Ứng dụng mang nơ-ron tích chập 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14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28650" y="953406"/>
            <a:ext cx="18325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g resnet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035" y="3381405"/>
            <a:ext cx="8147878" cy="1909659"/>
          </a:xfrm>
          <a:prstGeom prst="rect">
            <a:avLst/>
          </a:prstGeom>
        </p:spPr>
      </p:pic>
      <p:pic>
        <p:nvPicPr>
          <p:cNvPr id="12" name="Picture 11" descr="C:\Users\ManhLV\Desktop\ML\Screen-Shot-2018-04-16-at-6.29.19-PM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13" y="1485349"/>
            <a:ext cx="3374493" cy="207363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4178411" y="2309239"/>
            <a:ext cx="17107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sidual Block</a:t>
            </a: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178411" y="5359018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smtClean="0">
                <a:latin typeface="Arial" panose="020B0604020202020204" pitchFamily="34" charset="0"/>
                <a:cs typeface="Arial" panose="020B0604020202020204" pitchFamily="34" charset="0"/>
              </a:rPr>
              <a:t>Residual Network</a:t>
            </a: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501153" y="3899648"/>
            <a:ext cx="421341" cy="1264023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24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Ứng dụng mang nơ-ron tích chập 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15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28650" y="953406"/>
            <a:ext cx="4423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 xuất mạng dựa trên mạng resnet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2211187"/>
              </p:ext>
            </p:extLst>
          </p:nvPr>
        </p:nvGraphicFramePr>
        <p:xfrm>
          <a:off x="2068374" y="1464794"/>
          <a:ext cx="5007251" cy="435133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962247">
                  <a:extLst>
                    <a:ext uri="{9D8B030D-6E8A-4147-A177-3AD203B41FA5}">
                      <a16:colId xmlns:a16="http://schemas.microsoft.com/office/drawing/2014/main" val="1538450820"/>
                    </a:ext>
                  </a:extLst>
                </a:gridCol>
                <a:gridCol w="1013406">
                  <a:extLst>
                    <a:ext uri="{9D8B030D-6E8A-4147-A177-3AD203B41FA5}">
                      <a16:colId xmlns:a16="http://schemas.microsoft.com/office/drawing/2014/main" val="3504434172"/>
                    </a:ext>
                  </a:extLst>
                </a:gridCol>
                <a:gridCol w="607584">
                  <a:extLst>
                    <a:ext uri="{9D8B030D-6E8A-4147-A177-3AD203B41FA5}">
                      <a16:colId xmlns:a16="http://schemas.microsoft.com/office/drawing/2014/main" val="364196540"/>
                    </a:ext>
                  </a:extLst>
                </a:gridCol>
                <a:gridCol w="740368">
                  <a:extLst>
                    <a:ext uri="{9D8B030D-6E8A-4147-A177-3AD203B41FA5}">
                      <a16:colId xmlns:a16="http://schemas.microsoft.com/office/drawing/2014/main" val="3329362444"/>
                    </a:ext>
                  </a:extLst>
                </a:gridCol>
                <a:gridCol w="884072">
                  <a:extLst>
                    <a:ext uri="{9D8B030D-6E8A-4147-A177-3AD203B41FA5}">
                      <a16:colId xmlns:a16="http://schemas.microsoft.com/office/drawing/2014/main" val="4073053710"/>
                    </a:ext>
                  </a:extLst>
                </a:gridCol>
                <a:gridCol w="799574">
                  <a:extLst>
                    <a:ext uri="{9D8B030D-6E8A-4147-A177-3AD203B41FA5}">
                      <a16:colId xmlns:a16="http://schemas.microsoft.com/office/drawing/2014/main" val="3703052549"/>
                    </a:ext>
                  </a:extLst>
                </a:gridCol>
              </a:tblGrid>
              <a:tr h="2061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yer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lter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id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b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nso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ameter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567776"/>
                  </a:ext>
                </a:extLst>
              </a:tr>
              <a:tr h="2061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pu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x256x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extLst>
                  <a:ext uri="{0D108BD9-81ED-4DB2-BD59-A6C34878D82A}">
                    <a16:rowId xmlns:a16="http://schemas.microsoft.com/office/drawing/2014/main" val="3773187897"/>
                  </a:ext>
                </a:extLst>
              </a:tr>
              <a:tr h="2061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x7x3x6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8x128x6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40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extLst>
                  <a:ext uri="{0D108BD9-81ED-4DB2-BD59-A6C34878D82A}">
                    <a16:rowId xmlns:a16="http://schemas.microsoft.com/office/drawing/2014/main" val="562402206"/>
                  </a:ext>
                </a:extLst>
              </a:tr>
              <a:tr h="2061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Pool-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x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x64x6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extLst>
                  <a:ext uri="{0D108BD9-81ED-4DB2-BD59-A6C34878D82A}">
                    <a16:rowId xmlns:a16="http://schemas.microsoft.com/office/drawing/2014/main" val="1931591560"/>
                  </a:ext>
                </a:extLst>
              </a:tr>
              <a:tr h="6216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lock-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64</a:t>
                      </a:r>
                      <a:b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64</a:t>
                      </a:r>
                      <a:b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6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x64x6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2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extLst>
                  <a:ext uri="{0D108BD9-81ED-4DB2-BD59-A6C34878D82A}">
                    <a16:rowId xmlns:a16="http://schemas.microsoft.com/office/drawing/2014/main" val="3644806504"/>
                  </a:ext>
                </a:extLst>
              </a:tr>
              <a:tr h="6216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lock-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128</a:t>
                      </a:r>
                      <a:b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128</a:t>
                      </a:r>
                      <a:b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12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x32x12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7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extLst>
                  <a:ext uri="{0D108BD9-81ED-4DB2-BD59-A6C34878D82A}">
                    <a16:rowId xmlns:a16="http://schemas.microsoft.com/office/drawing/2014/main" val="2140384998"/>
                  </a:ext>
                </a:extLst>
              </a:tr>
              <a:tr h="6216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lock-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256</a:t>
                      </a:r>
                      <a:b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256</a:t>
                      </a:r>
                      <a:b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25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x16x25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21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extLst>
                  <a:ext uri="{0D108BD9-81ED-4DB2-BD59-A6C34878D82A}">
                    <a16:rowId xmlns:a16="http://schemas.microsoft.com/office/drawing/2014/main" val="432584004"/>
                  </a:ext>
                </a:extLst>
              </a:tr>
              <a:tr h="6216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lock-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512</a:t>
                      </a:r>
                      <a:b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512</a:t>
                      </a:r>
                      <a:b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51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8x51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28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extLst>
                  <a:ext uri="{0D108BD9-81ED-4DB2-BD59-A6C34878D82A}">
                    <a16:rowId xmlns:a16="http://schemas.microsoft.com/office/drawing/2014/main" val="1263394814"/>
                  </a:ext>
                </a:extLst>
              </a:tr>
              <a:tr h="2061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vgPool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x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x4x51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extLst>
                  <a:ext uri="{0D108BD9-81ED-4DB2-BD59-A6C34878D82A}">
                    <a16:rowId xmlns:a16="http://schemas.microsoft.com/office/drawing/2014/main" val="128087930"/>
                  </a:ext>
                </a:extLst>
              </a:tr>
              <a:tr h="21545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-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x4x512x51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9481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extLst>
                  <a:ext uri="{0D108BD9-81ED-4DB2-BD59-A6C34878D82A}">
                    <a16:rowId xmlns:a16="http://schemas.microsoft.com/office/drawing/2014/main" val="4021971569"/>
                  </a:ext>
                </a:extLst>
              </a:tr>
              <a:tr h="2061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-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x12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00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66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extLst>
                  <a:ext uri="{0D108BD9-81ED-4DB2-BD59-A6C34878D82A}">
                    <a16:rowId xmlns:a16="http://schemas.microsoft.com/office/drawing/2014/main" val="3298973080"/>
                  </a:ext>
                </a:extLst>
              </a:tr>
              <a:tr h="2061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-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8x4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19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/>
                </a:tc>
                <a:extLst>
                  <a:ext uri="{0D108BD9-81ED-4DB2-BD59-A6C34878D82A}">
                    <a16:rowId xmlns:a16="http://schemas.microsoft.com/office/drawing/2014/main" val="1850848937"/>
                  </a:ext>
                </a:extLst>
              </a:tr>
              <a:tr h="2061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0238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2052" marR="62052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1200100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3353530" y="5803520"/>
            <a:ext cx="3172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Mạng 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dựa trên mạng </a:t>
            </a:r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ResNet</a:t>
            </a: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455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Ứng dụng mang nơ-ron tích chập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16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28650" y="953406"/>
            <a:ext cx="7460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 xuất mạng dựa trên mạng Alexnet, mạng dựa trên mạng VGG16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0284226"/>
              </p:ext>
            </p:extLst>
          </p:nvPr>
        </p:nvGraphicFramePr>
        <p:xfrm>
          <a:off x="4888524" y="1493628"/>
          <a:ext cx="3626826" cy="43513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632830">
                  <a:extLst>
                    <a:ext uri="{9D8B030D-6E8A-4147-A177-3AD203B41FA5}">
                      <a16:colId xmlns:a16="http://schemas.microsoft.com/office/drawing/2014/main" val="3800472426"/>
                    </a:ext>
                  </a:extLst>
                </a:gridCol>
                <a:gridCol w="726354">
                  <a:extLst>
                    <a:ext uri="{9D8B030D-6E8A-4147-A177-3AD203B41FA5}">
                      <a16:colId xmlns:a16="http://schemas.microsoft.com/office/drawing/2014/main" val="168311484"/>
                    </a:ext>
                  </a:extLst>
                </a:gridCol>
                <a:gridCol w="415295">
                  <a:extLst>
                    <a:ext uri="{9D8B030D-6E8A-4147-A177-3AD203B41FA5}">
                      <a16:colId xmlns:a16="http://schemas.microsoft.com/office/drawing/2014/main" val="2321966889"/>
                    </a:ext>
                  </a:extLst>
                </a:gridCol>
                <a:gridCol w="387279">
                  <a:extLst>
                    <a:ext uri="{9D8B030D-6E8A-4147-A177-3AD203B41FA5}">
                      <a16:colId xmlns:a16="http://schemas.microsoft.com/office/drawing/2014/main" val="3394950029"/>
                    </a:ext>
                  </a:extLst>
                </a:gridCol>
                <a:gridCol w="770026">
                  <a:extLst>
                    <a:ext uri="{9D8B030D-6E8A-4147-A177-3AD203B41FA5}">
                      <a16:colId xmlns:a16="http://schemas.microsoft.com/office/drawing/2014/main" val="63910389"/>
                    </a:ext>
                  </a:extLst>
                </a:gridCol>
                <a:gridCol w="695042">
                  <a:extLst>
                    <a:ext uri="{9D8B030D-6E8A-4147-A177-3AD203B41FA5}">
                      <a16:colId xmlns:a16="http://schemas.microsoft.com/office/drawing/2014/main" val="670029056"/>
                    </a:ext>
                  </a:extLst>
                </a:gridCol>
              </a:tblGrid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yera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lters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ases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ide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nsor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ameteres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1663700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put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x256x3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3235865447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3x6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x256x6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9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1563028303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64x6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x256x6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928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2227661864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Pool-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x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8x128x6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1623083549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3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64x128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8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8x128x128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38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3035066324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3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128x128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8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8x128x128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758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2678050618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Pool-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x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x64x128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341483735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128x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x64x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5168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3184006649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5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256x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x64x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9008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3015028226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256x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x64x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9008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2497382388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Pool-3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x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x32x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2368552377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7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256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x32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8016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2023005664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8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512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x32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5929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1914313417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9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512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x32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5929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663939905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Pool-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x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x16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340113595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1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512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x16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5929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1848241213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1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512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x16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5929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2099600574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512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x16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5929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1340518970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Pool-5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x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x8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1304270601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-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768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777728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1538728757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-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26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2415937250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-3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x5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5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/>
                </a:tc>
                <a:extLst>
                  <a:ext uri="{0D108BD9-81ED-4DB2-BD59-A6C34878D82A}">
                    <a16:rowId xmlns:a16="http://schemas.microsoft.com/office/drawing/2014/main" val="4240936523"/>
                  </a:ext>
                </a:extLst>
              </a:tr>
              <a:tr h="1813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755077</a:t>
                      </a:r>
                      <a:endParaRPr lang="en-US" sz="80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292" marR="42292" marT="0" marB="0" anchor="b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8247660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4424299"/>
              </p:ext>
            </p:extLst>
          </p:nvPr>
        </p:nvGraphicFramePr>
        <p:xfrm>
          <a:off x="628650" y="1493628"/>
          <a:ext cx="3785331" cy="335915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660760">
                  <a:extLst>
                    <a:ext uri="{9D8B030D-6E8A-4147-A177-3AD203B41FA5}">
                      <a16:colId xmlns:a16="http://schemas.microsoft.com/office/drawing/2014/main" val="3462116627"/>
                    </a:ext>
                  </a:extLst>
                </a:gridCol>
                <a:gridCol w="758363">
                  <a:extLst>
                    <a:ext uri="{9D8B030D-6E8A-4147-A177-3AD203B41FA5}">
                      <a16:colId xmlns:a16="http://schemas.microsoft.com/office/drawing/2014/main" val="1534003774"/>
                    </a:ext>
                  </a:extLst>
                </a:gridCol>
                <a:gridCol w="499239">
                  <a:extLst>
                    <a:ext uri="{9D8B030D-6E8A-4147-A177-3AD203B41FA5}">
                      <a16:colId xmlns:a16="http://schemas.microsoft.com/office/drawing/2014/main" val="22959344"/>
                    </a:ext>
                  </a:extLst>
                </a:gridCol>
                <a:gridCol w="440819">
                  <a:extLst>
                    <a:ext uri="{9D8B030D-6E8A-4147-A177-3AD203B41FA5}">
                      <a16:colId xmlns:a16="http://schemas.microsoft.com/office/drawing/2014/main" val="1348838473"/>
                    </a:ext>
                  </a:extLst>
                </a:gridCol>
                <a:gridCol w="655264">
                  <a:extLst>
                    <a:ext uri="{9D8B030D-6E8A-4147-A177-3AD203B41FA5}">
                      <a16:colId xmlns:a16="http://schemas.microsoft.com/office/drawing/2014/main" val="1040270518"/>
                    </a:ext>
                  </a:extLst>
                </a:gridCol>
                <a:gridCol w="770886">
                  <a:extLst>
                    <a:ext uri="{9D8B030D-6E8A-4147-A177-3AD203B41FA5}">
                      <a16:colId xmlns:a16="http://schemas.microsoft.com/office/drawing/2014/main" val="3395836963"/>
                    </a:ext>
                  </a:extLst>
                </a:gridCol>
              </a:tblGrid>
              <a:tr h="24257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yer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lters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ases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ide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nsor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ameteres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5830960"/>
                  </a:ext>
                </a:extLst>
              </a:tr>
              <a:tr h="24257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put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x256x3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973962197"/>
                  </a:ext>
                </a:extLst>
              </a:tr>
              <a:tr h="24257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x11x3x9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2x62x9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94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304385871"/>
                  </a:ext>
                </a:extLst>
              </a:tr>
              <a:tr h="24257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Pool-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x30x9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850112468"/>
                  </a:ext>
                </a:extLst>
              </a:tr>
              <a:tr h="24257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x5x96x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x30x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146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184335809"/>
                  </a:ext>
                </a:extLst>
              </a:tr>
              <a:tr h="24257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Pool-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x14x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367394434"/>
                  </a:ext>
                </a:extLst>
              </a:tr>
              <a:tr h="24257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3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256x38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x14x38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512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238837024"/>
                  </a:ext>
                </a:extLst>
              </a:tr>
              <a:tr h="24257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384x38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x14x384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27488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444355887"/>
                  </a:ext>
                </a:extLst>
              </a:tr>
              <a:tr h="24257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-5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x384x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x14x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499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151101154"/>
                  </a:ext>
                </a:extLst>
              </a:tr>
              <a:tr h="24257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Pool-3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x3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x7x2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535288674"/>
                  </a:ext>
                </a:extLst>
              </a:tr>
              <a:tr h="24257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-1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544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22528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75807573"/>
                  </a:ext>
                </a:extLst>
              </a:tr>
              <a:tr h="24257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-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x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2656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95789958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-3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2x5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0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889910097"/>
                  </a:ext>
                </a:extLst>
              </a:tr>
              <a:tr h="24257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434944</a:t>
                      </a:r>
                      <a:endParaRPr lang="en-US" sz="80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22513894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941363" y="4907653"/>
            <a:ext cx="3198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Mạng 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dựa trên mạng </a:t>
            </a:r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AlexNet</a:t>
            </a: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15605" y="5915995"/>
            <a:ext cx="3172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Mạng 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dựa trên mạng VGG16</a:t>
            </a:r>
          </a:p>
        </p:txBody>
      </p:sp>
    </p:spTree>
    <p:extLst>
      <p:ext uri="{BB962C8B-B14F-4D97-AF65-F5344CB8AC3E}">
        <p14:creationId xmlns:p14="http://schemas.microsoft.com/office/powerpoint/2010/main" val="1819140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Thử nghiệm và đánh giá kết quả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17</a:t>
            </a:fld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172204" y="1649588"/>
            <a:ext cx="6953710" cy="1534223"/>
            <a:chOff x="628650" y="1199904"/>
            <a:chExt cx="7978513" cy="1760330"/>
          </a:xfrm>
        </p:grpSpPr>
        <p:sp>
          <p:nvSpPr>
            <p:cNvPr id="15" name="Rectangle 14"/>
            <p:cNvSpPr/>
            <p:nvPr/>
          </p:nvSpPr>
          <p:spPr>
            <a:xfrm>
              <a:off x="5106133" y="1225051"/>
              <a:ext cx="1195753" cy="1237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smtClean="0">
                  <a:latin typeface="Arial" panose="020B0604020202020204" pitchFamily="34" charset="0"/>
                  <a:cs typeface="Arial" panose="020B0604020202020204" pitchFamily="34" charset="0"/>
                </a:rPr>
                <a:t>Huấn luyện mạng</a:t>
              </a:r>
              <a:endParaRPr lang="en-US" sz="1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28650" y="1199904"/>
              <a:ext cx="1261696" cy="1237021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smtClean="0">
                  <a:latin typeface="Arial" panose="020B0604020202020204" pitchFamily="34" charset="0"/>
                  <a:cs typeface="Arial" panose="020B0604020202020204" pitchFamily="34" charset="0"/>
                </a:rPr>
                <a:t>Cấu hình mạng</a:t>
              </a:r>
              <a:endParaRPr lang="en-US" sz="1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8950" y="1225052"/>
              <a:ext cx="1266092" cy="1237020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smtClean="0">
                  <a:latin typeface="Arial" panose="020B0604020202020204" pitchFamily="34" charset="0"/>
                  <a:cs typeface="Arial" panose="020B0604020202020204" pitchFamily="34" charset="0"/>
                </a:rPr>
                <a:t>Mô phỏng kiến trúc mạng</a:t>
              </a:r>
              <a:endParaRPr lang="en-US" sz="1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280030" y="1231405"/>
              <a:ext cx="1235320" cy="1237020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smtClean="0">
                  <a:latin typeface="Arial" panose="020B0604020202020204" pitchFamily="34" charset="0"/>
                  <a:cs typeface="Arial" panose="020B0604020202020204" pitchFamily="34" charset="0"/>
                </a:rPr>
                <a:t>Mô phỏng kết quả độ chính xác</a:t>
              </a:r>
              <a:endParaRPr lang="en-US" sz="1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5"/>
            <p:cNvSpPr txBox="1"/>
            <p:nvPr/>
          </p:nvSpPr>
          <p:spPr>
            <a:xfrm>
              <a:off x="674076" y="2607098"/>
              <a:ext cx="1266092" cy="3531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smtClean="0">
                  <a:latin typeface="Arial" panose="020B0604020202020204" pitchFamily="34" charset="0"/>
                  <a:cs typeface="Arial" panose="020B0604020202020204" pitchFamily="34" charset="0"/>
                </a:rPr>
                <a:t>Tensorflow</a:t>
              </a:r>
              <a:endParaRPr lang="en-US" sz="1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6"/>
            <p:cNvSpPr txBox="1"/>
            <p:nvPr/>
          </p:nvSpPr>
          <p:spPr>
            <a:xfrm>
              <a:off x="3135919" y="2607097"/>
              <a:ext cx="1420344" cy="3531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smtClean="0">
                  <a:latin typeface="Arial" panose="020B0604020202020204" pitchFamily="34" charset="0"/>
                  <a:cs typeface="Arial" panose="020B0604020202020204" pitchFamily="34" charset="0"/>
                </a:rPr>
                <a:t>Tensorboard</a:t>
              </a:r>
              <a:endParaRPr lang="en-US" sz="1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17"/>
            <p:cNvSpPr txBox="1"/>
            <p:nvPr/>
          </p:nvSpPr>
          <p:spPr>
            <a:xfrm>
              <a:off x="7180383" y="2607097"/>
              <a:ext cx="1426780" cy="3531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smtClean="0">
                  <a:latin typeface="Arial" panose="020B0604020202020204" pitchFamily="34" charset="0"/>
                  <a:cs typeface="Arial" panose="020B0604020202020204" pitchFamily="34" charset="0"/>
                </a:rPr>
                <a:t>Tensorboard</a:t>
              </a:r>
              <a:endParaRPr lang="en-US" sz="1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Box 18"/>
            <p:cNvSpPr txBox="1"/>
            <p:nvPr/>
          </p:nvSpPr>
          <p:spPr>
            <a:xfrm>
              <a:off x="4966918" y="2607090"/>
              <a:ext cx="1334967" cy="3531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smtClean="0">
                  <a:latin typeface="Arial" panose="020B0604020202020204" pitchFamily="34" charset="0"/>
                  <a:cs typeface="Arial" panose="020B0604020202020204" pitchFamily="34" charset="0"/>
                </a:rPr>
                <a:t>Dataset</a:t>
              </a:r>
              <a:endParaRPr lang="en-US" sz="1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" name="Straight Arrow Connector 22"/>
            <p:cNvCxnSpPr>
              <a:stCxn id="16" idx="3"/>
              <a:endCxn id="17" idx="1"/>
            </p:cNvCxnSpPr>
            <p:nvPr/>
          </p:nvCxnSpPr>
          <p:spPr>
            <a:xfrm>
              <a:off x="1890346" y="1818415"/>
              <a:ext cx="1138604" cy="2514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7" idx="3"/>
              <a:endCxn id="15" idx="1"/>
            </p:cNvCxnSpPr>
            <p:nvPr/>
          </p:nvCxnSpPr>
          <p:spPr>
            <a:xfrm>
              <a:off x="4295042" y="1843562"/>
              <a:ext cx="8110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15" idx="3"/>
              <a:endCxn id="18" idx="1"/>
            </p:cNvCxnSpPr>
            <p:nvPr/>
          </p:nvCxnSpPr>
          <p:spPr>
            <a:xfrm>
              <a:off x="6301886" y="1843562"/>
              <a:ext cx="978144" cy="63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Elbow Connector 25"/>
            <p:cNvCxnSpPr>
              <a:stCxn id="21" idx="2"/>
              <a:endCxn id="19" idx="2"/>
            </p:cNvCxnSpPr>
            <p:nvPr/>
          </p:nvCxnSpPr>
          <p:spPr>
            <a:xfrm rot="5400000">
              <a:off x="4600448" y="-333092"/>
              <a:ext cx="1" cy="6586652"/>
            </a:xfrm>
            <a:prstGeom prst="bentConnector3">
              <a:avLst>
                <a:gd name="adj1" fmla="val 2286010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628650" y="1105957"/>
            <a:ext cx="7855173" cy="2742979"/>
            <a:chOff x="644414" y="1976080"/>
            <a:chExt cx="7855173" cy="2742979"/>
          </a:xfrm>
        </p:grpSpPr>
        <p:sp>
          <p:nvSpPr>
            <p:cNvPr id="57" name="Rectangle 56"/>
            <p:cNvSpPr/>
            <p:nvPr/>
          </p:nvSpPr>
          <p:spPr>
            <a:xfrm>
              <a:off x="644414" y="2763744"/>
              <a:ext cx="914400" cy="9144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mtClean="0"/>
                <a:t>dataset</a:t>
              </a:r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3840417" y="1984872"/>
              <a:ext cx="914400" cy="9144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mtClean="0"/>
                <a:t>Huấn luyện (75%)</a:t>
              </a:r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3840417" y="3253417"/>
              <a:ext cx="914400" cy="9144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mtClean="0"/>
                <a:t>Kiểm thử</a:t>
              </a:r>
            </a:p>
            <a:p>
              <a:pPr algn="ctr"/>
              <a:r>
                <a:rPr lang="en-US" smtClean="0"/>
                <a:t>(25%)</a:t>
              </a:r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2022607" y="2519711"/>
              <a:ext cx="1244112" cy="1397977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mtClean="0"/>
                <a:t>Cân bằng số lượng ảnh mỗi địa danh (1600 ảnh)</a:t>
              </a:r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27761" y="1986401"/>
              <a:ext cx="1543051" cy="9144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mtClean="0"/>
                <a:t>Augmentation</a:t>
              </a:r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7444510" y="1976080"/>
              <a:ext cx="1055077" cy="2182945"/>
            </a:xfrm>
            <a:prstGeom prst="rect">
              <a:avLst/>
            </a:prstGeom>
            <a:ln>
              <a:noFill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7444510" y="1984872"/>
              <a:ext cx="1055077" cy="1328756"/>
            </a:xfrm>
            <a:prstGeom prst="rect">
              <a:avLst/>
            </a:prstGeom>
            <a:ln>
              <a:noFill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mtClean="0"/>
                <a:t>Huấn luyện</a:t>
              </a:r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7444510" y="3451487"/>
              <a:ext cx="1055077" cy="707537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mtClean="0"/>
                <a:t>Kiểm thử</a:t>
              </a:r>
            </a:p>
            <a:p>
              <a:pPr algn="ctr"/>
              <a:r>
                <a:rPr lang="en-US" smtClean="0"/>
                <a:t>(25%)</a:t>
              </a:r>
              <a:endParaRPr lang="en-US"/>
            </a:p>
          </p:txBody>
        </p:sp>
        <p:cxnSp>
          <p:nvCxnSpPr>
            <p:cNvPr id="65" name="Straight Arrow Connector 64"/>
            <p:cNvCxnSpPr>
              <a:stCxn id="57" idx="3"/>
              <a:endCxn id="60" idx="1"/>
            </p:cNvCxnSpPr>
            <p:nvPr/>
          </p:nvCxnSpPr>
          <p:spPr>
            <a:xfrm flipV="1">
              <a:off x="1558814" y="3218700"/>
              <a:ext cx="463793" cy="22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60" idx="3"/>
              <a:endCxn id="58" idx="1"/>
            </p:cNvCxnSpPr>
            <p:nvPr/>
          </p:nvCxnSpPr>
          <p:spPr>
            <a:xfrm flipV="1">
              <a:off x="3266719" y="2442072"/>
              <a:ext cx="573698" cy="77662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stCxn id="60" idx="3"/>
              <a:endCxn id="59" idx="1"/>
            </p:cNvCxnSpPr>
            <p:nvPr/>
          </p:nvCxnSpPr>
          <p:spPr>
            <a:xfrm>
              <a:off x="3266719" y="3218700"/>
              <a:ext cx="573698" cy="4919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>
              <a:stCxn id="58" idx="3"/>
              <a:endCxn id="61" idx="1"/>
            </p:cNvCxnSpPr>
            <p:nvPr/>
          </p:nvCxnSpPr>
          <p:spPr>
            <a:xfrm>
              <a:off x="4754817" y="2442072"/>
              <a:ext cx="572944" cy="15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stCxn id="61" idx="3"/>
            </p:cNvCxnSpPr>
            <p:nvPr/>
          </p:nvCxnSpPr>
          <p:spPr>
            <a:xfrm>
              <a:off x="6870812" y="2443601"/>
              <a:ext cx="60227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stCxn id="59" idx="3"/>
            </p:cNvCxnSpPr>
            <p:nvPr/>
          </p:nvCxnSpPr>
          <p:spPr>
            <a:xfrm flipV="1">
              <a:off x="4754817" y="3678144"/>
              <a:ext cx="2514600" cy="324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Rectangle 70"/>
            <p:cNvSpPr/>
            <p:nvPr/>
          </p:nvSpPr>
          <p:spPr>
            <a:xfrm>
              <a:off x="3149391" y="4349727"/>
              <a:ext cx="29674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mtClean="0">
                  <a:latin typeface="Arial" panose="020B0604020202020204" pitchFamily="34" charset="0"/>
                  <a:cs typeface="Arial" panose="020B0604020202020204" pitchFamily="34" charset="0"/>
                </a:rPr>
                <a:t>Quá trình huấn </a:t>
              </a:r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luyện mạng</a:t>
              </a:r>
            </a:p>
          </p:txBody>
        </p:sp>
      </p:grpSp>
      <p:sp>
        <p:nvSpPr>
          <p:cNvPr id="74" name="Rectangle 73"/>
          <p:cNvSpPr/>
          <p:nvPr/>
        </p:nvSpPr>
        <p:spPr>
          <a:xfrm>
            <a:off x="628650" y="4513932"/>
            <a:ext cx="3811465" cy="1077218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r>
              <a:rPr lang="en-US" sz="16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ộ dữ </a:t>
            </a:r>
            <a:r>
              <a:rPr lang="en-US" sz="16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ệu </a:t>
            </a:r>
            <a:r>
              <a:rPr lang="en-US" sz="16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3"/>
              </a:rPr>
              <a:t>https</a:t>
            </a:r>
            <a:r>
              <a:rPr lang="en-US" sz="16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3"/>
              </a:rPr>
              <a:t>://</a:t>
            </a:r>
            <a:r>
              <a:rPr lang="en-US" sz="16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3"/>
              </a:rPr>
              <a:t>challenge.zalo.ai</a:t>
            </a:r>
            <a:endParaRPr lang="en-US" sz="160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30000 ảnh, kích thước 480x480</a:t>
            </a:r>
          </a:p>
          <a:p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103 địa danh</a:t>
            </a:r>
          </a:p>
          <a:p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50~3000 ảnh mỗi địa danh</a:t>
            </a:r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468816" y="64702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541458" y="4520923"/>
            <a:ext cx="3969163" cy="1077218"/>
            <a:chOff x="4541458" y="4520923"/>
            <a:chExt cx="3969163" cy="1077218"/>
          </a:xfrm>
        </p:grpSpPr>
        <p:sp>
          <p:nvSpPr>
            <p:cNvPr id="12" name="Rectangle 11"/>
            <p:cNvSpPr/>
            <p:nvPr/>
          </p:nvSpPr>
          <p:spPr>
            <a:xfrm>
              <a:off x="4541458" y="4520923"/>
              <a:ext cx="3942365" cy="1077218"/>
            </a:xfrm>
            <a:prstGeom prst="rect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624254" y="4827054"/>
              <a:ext cx="131478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ccuracy = </a:t>
              </a:r>
              <a:endParaRPr lang="en-US" altLang="en-US" sz="2400">
                <a:latin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294125"/>
                </p:ext>
              </p:extLst>
            </p:nvPr>
          </p:nvGraphicFramePr>
          <p:xfrm>
            <a:off x="5741576" y="4533345"/>
            <a:ext cx="2769045" cy="1038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4" imgW="1371600" imgH="507960" progId="Equation.DSMT4">
                    <p:embed/>
                  </p:oleObj>
                </mc:Choice>
                <mc:Fallback>
                  <p:oleObj name="Equation" r:id="rId4" imgW="1371600" imgH="5079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1576" y="4533345"/>
                          <a:ext cx="2769045" cy="10383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37236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Thử nghiệm và đánh giá kết quả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18</a:t>
            </a:fld>
            <a:endParaRPr lang="en-US"/>
          </a:p>
        </p:txBody>
      </p:sp>
      <p:pic>
        <p:nvPicPr>
          <p:cNvPr id="13" name="Picture 12" descr="C:\Users\Admin\Desktop\lenet_accuracy_5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322738"/>
            <a:ext cx="5580380" cy="2154555"/>
          </a:xfrm>
          <a:prstGeom prst="rect">
            <a:avLst/>
          </a:prstGeom>
          <a:noFill/>
          <a:ln>
            <a:solidFill>
              <a:schemeClr val="accent6">
                <a:lumMod val="40000"/>
                <a:lumOff val="60000"/>
              </a:schemeClr>
            </a:solidFill>
          </a:ln>
        </p:spPr>
      </p:pic>
      <p:sp>
        <p:nvSpPr>
          <p:cNvPr id="9" name="Rectangle 8"/>
          <p:cNvSpPr/>
          <p:nvPr/>
        </p:nvSpPr>
        <p:spPr>
          <a:xfrm>
            <a:off x="628650" y="953406"/>
            <a:ext cx="58977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quả thử nghiệm mạng dựa trên mạng LeNet-5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35055" y="1305794"/>
            <a:ext cx="1873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chemeClr val="accent2"/>
                </a:solidFill>
              </a:rPr>
              <a:t>Đầu ra 5 địa danh</a:t>
            </a:r>
            <a:endParaRPr lang="en-US" b="1">
              <a:solidFill>
                <a:schemeClr val="accent2"/>
              </a:solidFill>
            </a:endParaRPr>
          </a:p>
        </p:txBody>
      </p:sp>
      <p:pic>
        <p:nvPicPr>
          <p:cNvPr id="15" name="Picture 14" descr="C:\Users\Admin\Desktop\lennet_a_48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9" t="5441" b="8558"/>
          <a:stretch/>
        </p:blipFill>
        <p:spPr bwMode="auto">
          <a:xfrm>
            <a:off x="2943225" y="3846625"/>
            <a:ext cx="5572125" cy="2091055"/>
          </a:xfrm>
          <a:prstGeom prst="rect">
            <a:avLst/>
          </a:prstGeom>
          <a:noFill/>
          <a:ln>
            <a:solidFill>
              <a:schemeClr val="accent6">
                <a:lumMod val="40000"/>
                <a:lumOff val="60000"/>
              </a:schemeClr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6524356" y="3846624"/>
            <a:ext cx="1990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chemeClr val="accent2"/>
                </a:solidFill>
              </a:rPr>
              <a:t>Đầu ra 48 địa danh</a:t>
            </a:r>
            <a:endParaRPr lang="en-US" b="1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04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:\Users\Admin\Desktop\resnet_accuracy_48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2" r="1182" b="14755"/>
          <a:stretch/>
        </p:blipFill>
        <p:spPr bwMode="auto">
          <a:xfrm>
            <a:off x="3028950" y="3840643"/>
            <a:ext cx="5563870" cy="1975485"/>
          </a:xfrm>
          <a:prstGeom prst="rect">
            <a:avLst/>
          </a:prstGeom>
          <a:noFill/>
          <a:ln w="9525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Thử nghiệm và đánh giá kết quả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19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28650" y="953406"/>
            <a:ext cx="5872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quả thử nghiệm mạng dựa trên mạng ResNet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2" name="Picture 11" descr="C:\Users\Admin\Desktop\resnet_accuracy_5.pn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31" b="22056"/>
          <a:stretch/>
        </p:blipFill>
        <p:spPr bwMode="auto">
          <a:xfrm>
            <a:off x="628650" y="1316187"/>
            <a:ext cx="5518150" cy="2178050"/>
          </a:xfrm>
          <a:prstGeom prst="rect">
            <a:avLst/>
          </a:prstGeom>
          <a:noFill/>
          <a:ln w="9525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335055" y="1305794"/>
            <a:ext cx="1873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chemeClr val="accent2"/>
                </a:solidFill>
              </a:rPr>
              <a:t>Đầu ra 5 địa danh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24356" y="3846624"/>
            <a:ext cx="1990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chemeClr val="accent2"/>
                </a:solidFill>
              </a:rPr>
              <a:t>Đầu ra 48 địa danh</a:t>
            </a:r>
            <a:endParaRPr lang="en-US" b="1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43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Nội dung chính</a:t>
            </a: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80501"/>
            <a:ext cx="7886700" cy="4351338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Nhiệm vụ của đồ á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Tổng quan mạng nơ-r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Ứng dụng mạng nơ-ron tích chập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Thử nghiệm và đánh giá kế quả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Ứng dụng mô hình sau huấn luyệ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Kết luận và hướng phát triển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0774AE-C9D0-4224-B9AE-72BF5A563683}" type="datetime1">
              <a:rPr lang="en-US" smtClean="0"/>
              <a:t>6/20/2019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82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Thử nghiệm và đánh giá kết quả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20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28650" y="953406"/>
            <a:ext cx="70818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quả thử nghiệm mạng dựa trên mạng AlexNet và VGG16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8650" y="1493628"/>
            <a:ext cx="4939665" cy="2378075"/>
          </a:xfrm>
          <a:prstGeom prst="rect">
            <a:avLst/>
          </a:prstGeom>
          <a:noFill/>
          <a:ln>
            <a:solidFill>
              <a:schemeClr val="accent6">
                <a:lumMod val="40000"/>
                <a:lumOff val="60000"/>
              </a:schemeClr>
            </a:solidFill>
          </a:ln>
        </p:spPr>
      </p:pic>
      <p:pic>
        <p:nvPicPr>
          <p:cNvPr id="13" name="Picture 12" descr="C:\Users\Admin\Desktop\vgg16_accuracy_5.pn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5" r="3350" b="19783"/>
          <a:stretch/>
        </p:blipFill>
        <p:spPr bwMode="auto">
          <a:xfrm>
            <a:off x="3028950" y="3953362"/>
            <a:ext cx="5544185" cy="2240915"/>
          </a:xfrm>
          <a:prstGeom prst="rect">
            <a:avLst/>
          </a:prstGeom>
          <a:noFill/>
          <a:ln w="9525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4121252" y="1501482"/>
            <a:ext cx="1545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chemeClr val="accent2"/>
                </a:solidFill>
              </a:rPr>
              <a:t>Mạng AlexNet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68287" y="3953361"/>
            <a:ext cx="1447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chemeClr val="accent2"/>
                </a:solidFill>
              </a:rPr>
              <a:t>Mạng VGG16</a:t>
            </a:r>
            <a:endParaRPr lang="en-US" b="1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198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Thử nghiệm và đánh giá kết quả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21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28650" y="953406"/>
            <a:ext cx="6689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quả tốt nhất gần đây với đầu ra phân loại 48 địa danh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8772" y="1812804"/>
            <a:ext cx="3535851" cy="27751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812804"/>
            <a:ext cx="3544179" cy="2775108"/>
          </a:xfrm>
          <a:prstGeom prst="rect">
            <a:avLst/>
          </a:prstGeom>
        </p:spPr>
      </p:pic>
      <p:sp>
        <p:nvSpPr>
          <p:cNvPr id="10" name="TextBox 17"/>
          <p:cNvSpPr txBox="1"/>
          <p:nvPr/>
        </p:nvSpPr>
        <p:spPr>
          <a:xfrm>
            <a:off x="1913434" y="4587911"/>
            <a:ext cx="1462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accent2"/>
                </a:solidFill>
              </a:rPr>
              <a:t>Mạng LeNet5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5475567" y="4587911"/>
            <a:ext cx="1465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accent2"/>
                </a:solidFill>
              </a:rPr>
              <a:t>Mạng ResNet</a:t>
            </a:r>
            <a:endParaRPr lang="en-US" b="1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905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Ứng dụng mô hình sau huấn luyện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22</a:t>
            </a:fld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28650" y="953406"/>
            <a:ext cx="43556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c năng chương trình ứng dụng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37" name="Picture 3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4" y="1792566"/>
            <a:ext cx="6411863" cy="389405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93245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 descr="Káº¿t quáº£ hÃ¬nh áº£nh cho tensorflow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1495" y="1274913"/>
            <a:ext cx="1706733" cy="795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Ứng dụng mô hình sau huấn luyện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23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028950" y="2103803"/>
            <a:ext cx="3171825" cy="1735993"/>
          </a:xfrm>
          <a:prstGeom prst="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963" y="2470516"/>
            <a:ext cx="1500188" cy="1000125"/>
          </a:xfrm>
          <a:prstGeom prst="rect">
            <a:avLst/>
          </a:prstGeom>
        </p:spPr>
      </p:pic>
      <p:cxnSp>
        <p:nvCxnSpPr>
          <p:cNvPr id="15" name="Straight Arrow Connector 14"/>
          <p:cNvCxnSpPr>
            <a:stCxn id="13" idx="3"/>
          </p:cNvCxnSpPr>
          <p:nvPr/>
        </p:nvCxnSpPr>
        <p:spPr>
          <a:xfrm flipV="1">
            <a:off x="2343151" y="2970577"/>
            <a:ext cx="685800" cy="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6" name="TextBox 11"/>
          <p:cNvSpPr txBox="1"/>
          <p:nvPr/>
        </p:nvSpPr>
        <p:spPr>
          <a:xfrm>
            <a:off x="6648451" y="2370413"/>
            <a:ext cx="1647825" cy="1200329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solidFill>
                  <a:schemeClr val="bg1"/>
                </a:solidFill>
              </a:rPr>
              <a:t>Tê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solidFill>
                  <a:schemeClr val="bg1"/>
                </a:solidFill>
              </a:rPr>
              <a:t>Địa chỉ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solidFill>
                  <a:schemeClr val="bg1"/>
                </a:solidFill>
              </a:rPr>
              <a:t>Hình ản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solidFill>
                  <a:schemeClr val="bg1"/>
                </a:solidFill>
              </a:rPr>
              <a:t>Giới thiệu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189278" y="2413365"/>
            <a:ext cx="914400" cy="111442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mtClean="0"/>
              <a:t>Tiếp nhận hình ảnh</a:t>
            </a: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158463" y="2413363"/>
            <a:ext cx="914400" cy="1104901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mtClean="0"/>
              <a:t>Nhận diện hình ảnh</a:t>
            </a: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127647" y="2413363"/>
            <a:ext cx="932617" cy="1114426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mtClean="0"/>
              <a:t>Truy vấn thông tin</a:t>
            </a:r>
            <a:endParaRPr lang="en-US"/>
          </a:p>
        </p:txBody>
      </p:sp>
      <p:cxnSp>
        <p:nvCxnSpPr>
          <p:cNvPr id="20" name="Straight Arrow Connector 19"/>
          <p:cNvCxnSpPr>
            <a:stCxn id="12" idx="3"/>
            <a:endCxn id="16" idx="1"/>
          </p:cNvCxnSpPr>
          <p:nvPr/>
        </p:nvCxnSpPr>
        <p:spPr>
          <a:xfrm flipV="1">
            <a:off x="6200775" y="2970578"/>
            <a:ext cx="447676" cy="12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842962" y="3255197"/>
            <a:ext cx="930063" cy="215444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i="1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lich24.com.vn</a:t>
            </a:r>
            <a:endParaRPr lang="en-US" sz="800" i="1"/>
          </a:p>
        </p:txBody>
      </p:sp>
      <p:cxnSp>
        <p:nvCxnSpPr>
          <p:cNvPr id="33" name="Straight Arrow Connector 32"/>
          <p:cNvCxnSpPr>
            <a:stCxn id="8" idx="2"/>
            <a:endCxn id="18" idx="0"/>
          </p:cNvCxnSpPr>
          <p:nvPr/>
        </p:nvCxnSpPr>
        <p:spPr>
          <a:xfrm>
            <a:off x="4614862" y="1814582"/>
            <a:ext cx="801" cy="5987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4" idx="0"/>
          </p:cNvCxnSpPr>
          <p:nvPr/>
        </p:nvCxnSpPr>
        <p:spPr>
          <a:xfrm flipH="1" flipV="1">
            <a:off x="4720659" y="3839796"/>
            <a:ext cx="1" cy="5387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628650" y="953406"/>
            <a:ext cx="2666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 nghệ sử dụng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AutoShape 4" descr="Káº¿t quáº£ hÃ¬nh áº£nh cho tensorflow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58" name="Picture 10" descr="Káº¿t quáº£ hÃ¬nh áº£nh cho django framework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703" y="4391145"/>
            <a:ext cx="1261912" cy="574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37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Ứng dụng mô hình sau huấn luyện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24</a:t>
            </a:fld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28650" y="953406"/>
            <a:ext cx="1752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 đồ lớp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22" name="Picture 2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642" y="1393077"/>
            <a:ext cx="5522716" cy="3477862"/>
          </a:xfrm>
          <a:prstGeom prst="rect">
            <a:avLst/>
          </a:prstGeom>
          <a:noFill/>
          <a:ln>
            <a:solidFill>
              <a:schemeClr val="accent6">
                <a:lumMod val="40000"/>
                <a:lumOff val="60000"/>
              </a:schemeClr>
            </a:solidFill>
          </a:ln>
        </p:spPr>
      </p:pic>
      <p:sp>
        <p:nvSpPr>
          <p:cNvPr id="3" name="Rectangle 2"/>
          <p:cNvSpPr/>
          <p:nvPr/>
        </p:nvSpPr>
        <p:spPr>
          <a:xfrm>
            <a:off x="2286000" y="5020408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u="sng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 đồ lớp cho ca sử dụng tìm kiếm thông tin địa danh</a:t>
            </a:r>
            <a:endParaRPr lang="en-US" sz="1400" u="sng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405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Ứng dụng mô hình sau huấn luyện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25</a:t>
            </a:fld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28650" y="953406"/>
            <a:ext cx="24994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 đồ hoạt động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997" y="1506400"/>
            <a:ext cx="5035526" cy="3719968"/>
          </a:xfrm>
          <a:prstGeom prst="rect">
            <a:avLst/>
          </a:prstGeom>
          <a:noFill/>
          <a:ln>
            <a:solidFill>
              <a:schemeClr val="accent6">
                <a:lumMod val="40000"/>
                <a:lumOff val="60000"/>
              </a:schemeClr>
            </a:solidFill>
          </a:ln>
        </p:spPr>
      </p:pic>
      <p:sp>
        <p:nvSpPr>
          <p:cNvPr id="3" name="Rectangle 2"/>
          <p:cNvSpPr/>
          <p:nvPr/>
        </p:nvSpPr>
        <p:spPr>
          <a:xfrm>
            <a:off x="1698148" y="5226368"/>
            <a:ext cx="59172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u="sng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 đồ hoạt động cho ca sử dụng tìm kiếm thông tin địa danh</a:t>
            </a:r>
            <a:endParaRPr lang="en-US" sz="1400" u="sng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618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Ứng dụng mô hình sau huấn luyện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26</a:t>
            </a:fld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28650" y="953406"/>
            <a:ext cx="62183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quả xây dựng hệ thống và demo phần ứng dụng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Picture 9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20" b="7006"/>
          <a:stretch/>
        </p:blipFill>
        <p:spPr bwMode="auto">
          <a:xfrm>
            <a:off x="978046" y="1537170"/>
            <a:ext cx="7193497" cy="3482765"/>
          </a:xfrm>
          <a:prstGeom prst="rect">
            <a:avLst/>
          </a:prstGeom>
          <a:ln w="9525" cap="flat" cmpd="sng" algn="ctr">
            <a:solidFill>
              <a:srgbClr val="F79646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med" len="med"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697312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 Kết luận và hướng phát triển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27</a:t>
            </a:fld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28650" y="953406"/>
            <a:ext cx="78867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chemeClr val="accent2">
                  <a:lumMod val="60000"/>
                  <a:lumOff val="40000"/>
                </a:schemeClr>
              </a:buClr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quả đạt được:</a:t>
            </a:r>
          </a:p>
          <a:p>
            <a:pPr marL="285750" indent="-285750" algn="just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</a:pPr>
            <a:r>
              <a:rPr lang="en-US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ây dựng và huấn luyện thành công mô hình với độ chính xác cao nhất 80% với tập dữ liệu 48 địa danh.</a:t>
            </a:r>
          </a:p>
          <a:p>
            <a:pPr marL="285750" indent="-285750" algn="just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</a:pPr>
            <a:endParaRPr lang="en-US" smtClean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</a:pPr>
            <a:r>
              <a:rPr lang="en-US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ển ứng dụng mô hình vào thực tiễn xây dựng một trang web tìm kiếm địa danh</a:t>
            </a:r>
          </a:p>
          <a:p>
            <a:pPr marL="285750" indent="-285750" algn="just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</a:pPr>
            <a:endParaRPr lang="en-US" smtClean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</a:pPr>
            <a:r>
              <a:rPr lang="en-US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 hỏi được nhiều kinh nghiệm về sử dụng học sâu trong nhận diện ảnh.</a:t>
            </a:r>
            <a:endParaRPr 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28650" y="3709619"/>
            <a:ext cx="78867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chemeClr val="accent2">
                  <a:lumMod val="60000"/>
                  <a:lumOff val="40000"/>
                </a:schemeClr>
              </a:buClr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phát triển:</a:t>
            </a:r>
          </a:p>
          <a:p>
            <a:pPr marL="285750" indent="-285750" algn="just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</a:pPr>
            <a:r>
              <a:rPr lang="en-US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 rộng tập dữ liệu nhận diện.</a:t>
            </a:r>
          </a:p>
          <a:p>
            <a:pPr marL="285750" indent="-285750" algn="just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</a:pPr>
            <a:endParaRPr lang="en-US" smtClean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</a:pPr>
            <a:r>
              <a:rPr lang="en-US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i thiện giao diện trang web, tăng số lượng truy cập trong một thời điểm cho trang web, giảm thời gian tìm kiếm</a:t>
            </a:r>
          </a:p>
          <a:p>
            <a:pPr marL="285750" indent="-285750" algn="just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</a:pPr>
            <a:endParaRPr lang="en-US" smtClean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</a:pPr>
            <a:r>
              <a:rPr lang="en-US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 độ chính xác của mô hình.</a:t>
            </a:r>
            <a:endParaRPr 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72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2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03357" y="2191656"/>
            <a:ext cx="7511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 xin cảm ơn Thầy Cô và các bạn đã lắng nghe !</a:t>
            </a:r>
            <a:endParaRPr lang="en-US" sz="2400" b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939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ụ lục 1. MES and Cross Entropy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2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349" y="1494693"/>
            <a:ext cx="7887308" cy="3868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553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Nhiệm vụ của đồ án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267075" y="2016857"/>
            <a:ext cx="2457450" cy="1771650"/>
          </a:xfrm>
          <a:prstGeom prst="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Hệ thống nhận diện địa điểm du lịch</a:t>
            </a:r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962" y="2402619"/>
            <a:ext cx="1500188" cy="1000125"/>
          </a:xfrm>
          <a:prstGeom prst="rect">
            <a:avLst/>
          </a:prstGeom>
        </p:spPr>
      </p:pic>
      <p:cxnSp>
        <p:nvCxnSpPr>
          <p:cNvPr id="11" name="Straight Arrow Connector 10"/>
          <p:cNvCxnSpPr>
            <a:stCxn id="9" idx="3"/>
            <a:endCxn id="8" idx="1"/>
          </p:cNvCxnSpPr>
          <p:nvPr/>
        </p:nvCxnSpPr>
        <p:spPr>
          <a:xfrm>
            <a:off x="2343150" y="2902682"/>
            <a:ext cx="92392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648450" y="2302516"/>
            <a:ext cx="1647825" cy="1200329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solidFill>
                  <a:schemeClr val="bg1"/>
                </a:solidFill>
              </a:rPr>
              <a:t>Tê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solidFill>
                  <a:schemeClr val="bg1"/>
                </a:solidFill>
              </a:rPr>
              <a:t>Địa chỉ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solidFill>
                  <a:schemeClr val="bg1"/>
                </a:solidFill>
              </a:rPr>
              <a:t>Hình ản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solidFill>
                  <a:schemeClr val="bg1"/>
                </a:solidFill>
              </a:rPr>
              <a:t>Giới thiệu</a:t>
            </a:r>
          </a:p>
        </p:txBody>
      </p:sp>
      <p:cxnSp>
        <p:nvCxnSpPr>
          <p:cNvPr id="15" name="Straight Arrow Connector 14"/>
          <p:cNvCxnSpPr>
            <a:stCxn id="8" idx="3"/>
            <a:endCxn id="12" idx="1"/>
          </p:cNvCxnSpPr>
          <p:nvPr/>
        </p:nvCxnSpPr>
        <p:spPr>
          <a:xfrm flipV="1">
            <a:off x="5724525" y="2902681"/>
            <a:ext cx="923925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071118" y="398145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 vào</a:t>
            </a:r>
            <a:endParaRPr lang="en-US">
              <a:solidFill>
                <a:schemeClr val="accent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35390" y="3981450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 thống</a:t>
            </a:r>
            <a:endParaRPr lang="en-US">
              <a:solidFill>
                <a:schemeClr val="accent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11952" y="39814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 ra</a:t>
            </a:r>
            <a:endParaRPr lang="en-US">
              <a:solidFill>
                <a:schemeClr val="accent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42961" y="3187300"/>
            <a:ext cx="930063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i="1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lich24.com.vn</a:t>
            </a:r>
            <a:endParaRPr lang="en-US" sz="800" i="1"/>
          </a:p>
        </p:txBody>
      </p:sp>
    </p:spTree>
    <p:extLst>
      <p:ext uri="{BB962C8B-B14F-4D97-AF65-F5344CB8AC3E}">
        <p14:creationId xmlns:p14="http://schemas.microsoft.com/office/powerpoint/2010/main" val="381601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500339" y="4423593"/>
            <a:ext cx="42290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ep Learning</a:t>
            </a:r>
            <a:endParaRPr lang="en-US" sz="480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500339" y="4423593"/>
            <a:ext cx="4229043" cy="830997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480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ep Learning</a:t>
            </a:r>
            <a:endParaRPr lang="en-US" sz="480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Nhiệm vụ của đồ án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4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28949" y="2035906"/>
            <a:ext cx="3171825" cy="1735993"/>
          </a:xfrm>
          <a:prstGeom prst="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962" y="2402619"/>
            <a:ext cx="1500188" cy="1000125"/>
          </a:xfrm>
          <a:prstGeom prst="rect">
            <a:avLst/>
          </a:prstGeom>
        </p:spPr>
      </p:pic>
      <p:cxnSp>
        <p:nvCxnSpPr>
          <p:cNvPr id="11" name="Straight Arrow Connector 10"/>
          <p:cNvCxnSpPr>
            <a:stCxn id="9" idx="3"/>
          </p:cNvCxnSpPr>
          <p:nvPr/>
        </p:nvCxnSpPr>
        <p:spPr>
          <a:xfrm flipV="1">
            <a:off x="2343150" y="2902680"/>
            <a:ext cx="685800" cy="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648450" y="2302516"/>
            <a:ext cx="1647825" cy="1200329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solidFill>
                  <a:schemeClr val="bg1"/>
                </a:solidFill>
              </a:rPr>
              <a:t>Tê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solidFill>
                  <a:schemeClr val="bg1"/>
                </a:solidFill>
              </a:rPr>
              <a:t>Địa chỉ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solidFill>
                  <a:schemeClr val="bg1"/>
                </a:solidFill>
              </a:rPr>
              <a:t>Hình ản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solidFill>
                  <a:schemeClr val="bg1"/>
                </a:solidFill>
              </a:rPr>
              <a:t>Giới thiệu</a:t>
            </a:r>
          </a:p>
        </p:txBody>
      </p:sp>
      <p:sp>
        <p:nvSpPr>
          <p:cNvPr id="3" name="Rectangle 2"/>
          <p:cNvSpPr/>
          <p:nvPr/>
        </p:nvSpPr>
        <p:spPr>
          <a:xfrm>
            <a:off x="3189277" y="2345468"/>
            <a:ext cx="914400" cy="111442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Tiếp nhận hình ảnh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158462" y="2345466"/>
            <a:ext cx="914400" cy="1104901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Nhận diện hình ảnh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127646" y="2345466"/>
            <a:ext cx="932617" cy="1114426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Truy vấn thông tin</a:t>
            </a:r>
            <a:endParaRPr lang="en-US"/>
          </a:p>
        </p:txBody>
      </p:sp>
      <p:cxnSp>
        <p:nvCxnSpPr>
          <p:cNvPr id="28" name="Straight Arrow Connector 27"/>
          <p:cNvCxnSpPr>
            <a:stCxn id="8" idx="3"/>
            <a:endCxn id="12" idx="1"/>
          </p:cNvCxnSpPr>
          <p:nvPr/>
        </p:nvCxnSpPr>
        <p:spPr>
          <a:xfrm flipV="1">
            <a:off x="6200774" y="2902681"/>
            <a:ext cx="447676" cy="12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842961" y="3187300"/>
            <a:ext cx="930063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i="1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lich24.com.vn</a:t>
            </a:r>
            <a:endParaRPr lang="en-US" sz="800" i="1"/>
          </a:p>
        </p:txBody>
      </p:sp>
      <p:cxnSp>
        <p:nvCxnSpPr>
          <p:cNvPr id="34" name="Straight Arrow Connector 33"/>
          <p:cNvCxnSpPr>
            <a:stCxn id="7" idx="2"/>
            <a:endCxn id="32" idx="0"/>
          </p:cNvCxnSpPr>
          <p:nvPr/>
        </p:nvCxnSpPr>
        <p:spPr>
          <a:xfrm flipH="1">
            <a:off x="4614861" y="3450367"/>
            <a:ext cx="801" cy="9732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866771" y="4538995"/>
            <a:ext cx="1042989" cy="596353"/>
          </a:xfrm>
          <a:prstGeom prst="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Hình ảnh</a:t>
            </a:r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7200896" y="4538995"/>
            <a:ext cx="1095379" cy="596353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Mã </a:t>
            </a:r>
          </a:p>
          <a:p>
            <a:pPr algn="ctr"/>
            <a:r>
              <a:rPr lang="en-US" smtClean="0"/>
              <a:t>địa danh</a:t>
            </a:r>
            <a:endParaRPr lang="en-US"/>
          </a:p>
        </p:txBody>
      </p:sp>
      <p:cxnSp>
        <p:nvCxnSpPr>
          <p:cNvPr id="59" name="Straight Arrow Connector 58"/>
          <p:cNvCxnSpPr>
            <a:stCxn id="37" idx="3"/>
            <a:endCxn id="57" idx="1"/>
          </p:cNvCxnSpPr>
          <p:nvPr/>
        </p:nvCxnSpPr>
        <p:spPr>
          <a:xfrm>
            <a:off x="1909760" y="4837172"/>
            <a:ext cx="590579" cy="19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3"/>
            <a:endCxn id="38" idx="1"/>
          </p:cNvCxnSpPr>
          <p:nvPr/>
        </p:nvCxnSpPr>
        <p:spPr>
          <a:xfrm flipV="1">
            <a:off x="6729382" y="4837172"/>
            <a:ext cx="471514" cy="19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0524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7" grpId="0" animBg="1"/>
      <p:bldP spid="37" grpId="0" animBg="1"/>
      <p:bldP spid="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ổng quan mạng nơ-ron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5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609213" y="4337429"/>
            <a:ext cx="18774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ral Network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807711" y="5139644"/>
            <a:ext cx="34804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</a:t>
            </a:r>
            <a:endParaRPr lang="en-US" b="1">
              <a:solidFill>
                <a:schemeClr val="accent2"/>
              </a:solidFill>
            </a:endParaRPr>
          </a:p>
        </p:txBody>
      </p:sp>
      <p:cxnSp>
        <p:nvCxnSpPr>
          <p:cNvPr id="13" name="Straight Arrow Connector 12"/>
          <p:cNvCxnSpPr>
            <a:endCxn id="7" idx="0"/>
          </p:cNvCxnSpPr>
          <p:nvPr/>
        </p:nvCxnSpPr>
        <p:spPr>
          <a:xfrm>
            <a:off x="6547931" y="3897470"/>
            <a:ext cx="1" cy="4399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6547931" y="4706761"/>
            <a:ext cx="1" cy="4399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b="1834"/>
          <a:stretch/>
        </p:blipFill>
        <p:spPr>
          <a:xfrm>
            <a:off x="1226991" y="910893"/>
            <a:ext cx="6885378" cy="285221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393709" y="3547176"/>
            <a:ext cx="1292341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i="1">
                <a:solidFill>
                  <a:schemeClr val="bg1">
                    <a:lumMod val="65000"/>
                  </a:schemeClr>
                </a:solidFill>
                <a:latin typeface="Raleway"/>
              </a:rPr>
              <a:t>introtodeeplearning.com</a:t>
            </a:r>
            <a:endParaRPr lang="en-US" sz="800" i="1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766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ổng quan mạng nơ-ron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6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8650" y="953406"/>
            <a:ext cx="21659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ral Network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Flowchart: Connector 2"/>
          <p:cNvSpPr/>
          <p:nvPr/>
        </p:nvSpPr>
        <p:spPr>
          <a:xfrm>
            <a:off x="1990805" y="2065450"/>
            <a:ext cx="602305" cy="602305"/>
          </a:xfrm>
          <a:prstGeom prst="flowChartConnector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lowchart: Connector 8"/>
          <p:cNvSpPr/>
          <p:nvPr/>
        </p:nvSpPr>
        <p:spPr>
          <a:xfrm>
            <a:off x="1990805" y="2838646"/>
            <a:ext cx="602305" cy="602305"/>
          </a:xfrm>
          <a:prstGeom prst="flowChartConnector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Flowchart: Connector 9"/>
          <p:cNvSpPr/>
          <p:nvPr/>
        </p:nvSpPr>
        <p:spPr>
          <a:xfrm>
            <a:off x="1990805" y="3755583"/>
            <a:ext cx="602305" cy="602305"/>
          </a:xfrm>
          <a:prstGeom prst="flowChartConnector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lowchart: Connector 11"/>
          <p:cNvSpPr/>
          <p:nvPr/>
        </p:nvSpPr>
        <p:spPr>
          <a:xfrm>
            <a:off x="3389060" y="2065450"/>
            <a:ext cx="602305" cy="602305"/>
          </a:xfrm>
          <a:prstGeom prst="flowChartConnector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lowchart: Connector 12"/>
          <p:cNvSpPr/>
          <p:nvPr/>
        </p:nvSpPr>
        <p:spPr>
          <a:xfrm>
            <a:off x="3389060" y="2838646"/>
            <a:ext cx="602305" cy="602305"/>
          </a:xfrm>
          <a:prstGeom prst="flowChartConnector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Flowchart: Connector 14"/>
          <p:cNvSpPr/>
          <p:nvPr/>
        </p:nvSpPr>
        <p:spPr>
          <a:xfrm>
            <a:off x="3389060" y="3755583"/>
            <a:ext cx="602305" cy="602305"/>
          </a:xfrm>
          <a:prstGeom prst="flowChartConnector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Flowchart: Connector 16"/>
          <p:cNvSpPr/>
          <p:nvPr/>
        </p:nvSpPr>
        <p:spPr>
          <a:xfrm>
            <a:off x="4826880" y="2063402"/>
            <a:ext cx="602305" cy="602305"/>
          </a:xfrm>
          <a:prstGeom prst="flowChartConnector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lowchart: Connector 17"/>
          <p:cNvSpPr/>
          <p:nvPr/>
        </p:nvSpPr>
        <p:spPr>
          <a:xfrm>
            <a:off x="4826880" y="2836598"/>
            <a:ext cx="602305" cy="602305"/>
          </a:xfrm>
          <a:prstGeom prst="flowChartConnector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Flowchart: Connector 18"/>
          <p:cNvSpPr/>
          <p:nvPr/>
        </p:nvSpPr>
        <p:spPr>
          <a:xfrm>
            <a:off x="4826880" y="3753535"/>
            <a:ext cx="602305" cy="602305"/>
          </a:xfrm>
          <a:prstGeom prst="flowChartConnector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Flowchart: Connector 20"/>
          <p:cNvSpPr/>
          <p:nvPr/>
        </p:nvSpPr>
        <p:spPr>
          <a:xfrm>
            <a:off x="6247109" y="2502657"/>
            <a:ext cx="602305" cy="602305"/>
          </a:xfrm>
          <a:prstGeom prst="flowChartConnector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Flowchart: Connector 21"/>
          <p:cNvSpPr/>
          <p:nvPr/>
        </p:nvSpPr>
        <p:spPr>
          <a:xfrm>
            <a:off x="6247109" y="3234464"/>
            <a:ext cx="602305" cy="602305"/>
          </a:xfrm>
          <a:prstGeom prst="flowChartConnector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94742" y="4390411"/>
            <a:ext cx="7869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</a:t>
            </a:r>
            <a:endParaRPr lang="en-US" sz="1600">
              <a:solidFill>
                <a:schemeClr val="bg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32564" y="4390411"/>
            <a:ext cx="9460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dden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132336" y="4363196"/>
            <a:ext cx="8018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</a:t>
            </a:r>
          </a:p>
        </p:txBody>
      </p:sp>
      <p:cxnSp>
        <p:nvCxnSpPr>
          <p:cNvPr id="36" name="Straight Arrow Connector 35"/>
          <p:cNvCxnSpPr>
            <a:stCxn id="3" idx="6"/>
            <a:endCxn id="12" idx="2"/>
          </p:cNvCxnSpPr>
          <p:nvPr/>
        </p:nvCxnSpPr>
        <p:spPr>
          <a:xfrm>
            <a:off x="2563082" y="2351589"/>
            <a:ext cx="8259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9" idx="6"/>
            <a:endCxn id="12" idx="2"/>
          </p:cNvCxnSpPr>
          <p:nvPr/>
        </p:nvCxnSpPr>
        <p:spPr>
          <a:xfrm flipV="1">
            <a:off x="2563082" y="2351589"/>
            <a:ext cx="825979" cy="7731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10" idx="6"/>
            <a:endCxn id="12" idx="2"/>
          </p:cNvCxnSpPr>
          <p:nvPr/>
        </p:nvCxnSpPr>
        <p:spPr>
          <a:xfrm flipV="1">
            <a:off x="2593110" y="2366603"/>
            <a:ext cx="795950" cy="1690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3" idx="6"/>
            <a:endCxn id="13" idx="2"/>
          </p:cNvCxnSpPr>
          <p:nvPr/>
        </p:nvCxnSpPr>
        <p:spPr>
          <a:xfrm>
            <a:off x="2563082" y="2351589"/>
            <a:ext cx="825979" cy="7731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9" idx="6"/>
            <a:endCxn id="13" idx="2"/>
          </p:cNvCxnSpPr>
          <p:nvPr/>
        </p:nvCxnSpPr>
        <p:spPr>
          <a:xfrm>
            <a:off x="2563082" y="3124785"/>
            <a:ext cx="8259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0" idx="6"/>
            <a:endCxn id="13" idx="2"/>
          </p:cNvCxnSpPr>
          <p:nvPr/>
        </p:nvCxnSpPr>
        <p:spPr>
          <a:xfrm flipV="1">
            <a:off x="2593110" y="3139799"/>
            <a:ext cx="795950" cy="9169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3" idx="6"/>
            <a:endCxn id="15" idx="2"/>
          </p:cNvCxnSpPr>
          <p:nvPr/>
        </p:nvCxnSpPr>
        <p:spPr>
          <a:xfrm>
            <a:off x="2593110" y="2366603"/>
            <a:ext cx="795950" cy="1690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9" idx="6"/>
            <a:endCxn id="15" idx="2"/>
          </p:cNvCxnSpPr>
          <p:nvPr/>
        </p:nvCxnSpPr>
        <p:spPr>
          <a:xfrm>
            <a:off x="2593110" y="3139799"/>
            <a:ext cx="795950" cy="9169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2" idx="6"/>
            <a:endCxn id="17" idx="2"/>
          </p:cNvCxnSpPr>
          <p:nvPr/>
        </p:nvCxnSpPr>
        <p:spPr>
          <a:xfrm flipV="1">
            <a:off x="3961337" y="2349541"/>
            <a:ext cx="865544" cy="2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13" idx="6"/>
            <a:endCxn id="17" idx="2"/>
          </p:cNvCxnSpPr>
          <p:nvPr/>
        </p:nvCxnSpPr>
        <p:spPr>
          <a:xfrm flipV="1">
            <a:off x="3961337" y="2349541"/>
            <a:ext cx="865544" cy="775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15" idx="6"/>
            <a:endCxn id="17" idx="2"/>
          </p:cNvCxnSpPr>
          <p:nvPr/>
        </p:nvCxnSpPr>
        <p:spPr>
          <a:xfrm flipV="1">
            <a:off x="3991365" y="2364555"/>
            <a:ext cx="835515" cy="16921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12" idx="6"/>
            <a:endCxn id="18" idx="2"/>
          </p:cNvCxnSpPr>
          <p:nvPr/>
        </p:nvCxnSpPr>
        <p:spPr>
          <a:xfrm>
            <a:off x="3961337" y="2351589"/>
            <a:ext cx="865544" cy="7711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13" idx="6"/>
            <a:endCxn id="18" idx="2"/>
          </p:cNvCxnSpPr>
          <p:nvPr/>
        </p:nvCxnSpPr>
        <p:spPr>
          <a:xfrm flipV="1">
            <a:off x="3961337" y="3122737"/>
            <a:ext cx="865544" cy="2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13" idx="6"/>
            <a:endCxn id="83" idx="1"/>
          </p:cNvCxnSpPr>
          <p:nvPr/>
        </p:nvCxnSpPr>
        <p:spPr>
          <a:xfrm>
            <a:off x="3991365" y="3139799"/>
            <a:ext cx="866178" cy="8998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15" idx="6"/>
            <a:endCxn id="18" idx="2"/>
          </p:cNvCxnSpPr>
          <p:nvPr/>
        </p:nvCxnSpPr>
        <p:spPr>
          <a:xfrm flipV="1">
            <a:off x="3991365" y="3137751"/>
            <a:ext cx="835515" cy="9189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12" idx="6"/>
            <a:endCxn id="19" idx="2"/>
          </p:cNvCxnSpPr>
          <p:nvPr/>
        </p:nvCxnSpPr>
        <p:spPr>
          <a:xfrm>
            <a:off x="3991365" y="2366603"/>
            <a:ext cx="835515" cy="1688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15" idx="6"/>
            <a:endCxn id="19" idx="2"/>
          </p:cNvCxnSpPr>
          <p:nvPr/>
        </p:nvCxnSpPr>
        <p:spPr>
          <a:xfrm flipV="1">
            <a:off x="3961337" y="4039674"/>
            <a:ext cx="865544" cy="2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10" idx="6"/>
            <a:endCxn id="15" idx="2"/>
          </p:cNvCxnSpPr>
          <p:nvPr/>
        </p:nvCxnSpPr>
        <p:spPr>
          <a:xfrm>
            <a:off x="2563082" y="4041722"/>
            <a:ext cx="8259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17" idx="6"/>
            <a:endCxn id="21" idx="2"/>
          </p:cNvCxnSpPr>
          <p:nvPr/>
        </p:nvCxnSpPr>
        <p:spPr>
          <a:xfrm>
            <a:off x="5429185" y="2364555"/>
            <a:ext cx="817924" cy="4392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18" idx="6"/>
            <a:endCxn id="21" idx="2"/>
          </p:cNvCxnSpPr>
          <p:nvPr/>
        </p:nvCxnSpPr>
        <p:spPr>
          <a:xfrm flipV="1">
            <a:off x="5429185" y="2803810"/>
            <a:ext cx="817924" cy="3339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19" idx="6"/>
            <a:endCxn id="21" idx="2"/>
          </p:cNvCxnSpPr>
          <p:nvPr/>
        </p:nvCxnSpPr>
        <p:spPr>
          <a:xfrm flipV="1">
            <a:off x="5429185" y="2803810"/>
            <a:ext cx="817924" cy="12508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17" idx="6"/>
            <a:endCxn id="22" idx="2"/>
          </p:cNvCxnSpPr>
          <p:nvPr/>
        </p:nvCxnSpPr>
        <p:spPr>
          <a:xfrm>
            <a:off x="5429185" y="2364555"/>
            <a:ext cx="817924" cy="1171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18" idx="6"/>
            <a:endCxn id="22" idx="2"/>
          </p:cNvCxnSpPr>
          <p:nvPr/>
        </p:nvCxnSpPr>
        <p:spPr>
          <a:xfrm>
            <a:off x="5429185" y="3137751"/>
            <a:ext cx="817924" cy="3978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19" idx="6"/>
            <a:endCxn id="22" idx="2"/>
          </p:cNvCxnSpPr>
          <p:nvPr/>
        </p:nvCxnSpPr>
        <p:spPr>
          <a:xfrm flipV="1">
            <a:off x="5429185" y="3535617"/>
            <a:ext cx="817924" cy="519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2655886" y="1760776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W1,</a:t>
            </a:r>
            <a:r>
              <a:rPr lang="en-US" b="1" i="1" smtClean="0"/>
              <a:t>b1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4045121" y="1734669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W2,</a:t>
            </a:r>
            <a:r>
              <a:rPr lang="en-US" b="1" i="1" smtClean="0"/>
              <a:t>b2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5564168" y="1734669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W3,</a:t>
            </a:r>
            <a:r>
              <a:rPr lang="en-US" b="1" i="1" smtClean="0"/>
              <a:t>b3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4661711" y="4366247"/>
            <a:ext cx="9460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dden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192021" y="2197737"/>
                <a:ext cx="276100" cy="2770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i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021" y="2197737"/>
                <a:ext cx="276100" cy="277000"/>
              </a:xfrm>
              <a:prstGeom prst="rect">
                <a:avLst/>
              </a:prstGeom>
              <a:blipFill>
                <a:blip r:embed="rId2"/>
                <a:stretch>
                  <a:fillRect l="-13333" r="-6667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092777" y="2934367"/>
                <a:ext cx="4660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i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777" y="2934367"/>
                <a:ext cx="46609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2092778" y="3855008"/>
                <a:ext cx="4801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i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778" y="3855008"/>
                <a:ext cx="48019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3550710" y="2197737"/>
                <a:ext cx="276100" cy="2770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US" i="1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0710" y="2197737"/>
                <a:ext cx="276100" cy="277000"/>
              </a:xfrm>
              <a:prstGeom prst="rect">
                <a:avLst/>
              </a:prstGeom>
              <a:blipFill>
                <a:blip r:embed="rId5"/>
                <a:stretch>
                  <a:fillRect l="-30435" r="-3695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3451466" y="2934367"/>
                <a:ext cx="5705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i="1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466" y="2934367"/>
                <a:ext cx="570541" cy="369332"/>
              </a:xfrm>
              <a:prstGeom prst="rect">
                <a:avLst/>
              </a:prstGeom>
              <a:blipFill>
                <a:blip r:embed="rId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3451467" y="3855008"/>
                <a:ext cx="5846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i="1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467" y="3855008"/>
                <a:ext cx="584647" cy="369332"/>
              </a:xfrm>
              <a:prstGeom prst="rect">
                <a:avLst/>
              </a:prstGeom>
              <a:blipFill>
                <a:blip r:embed="rId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4956786" y="2197737"/>
                <a:ext cx="276100" cy="2770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</m:oMath>
                  </m:oMathPara>
                </a14:m>
                <a:endParaRPr lang="en-US" i="1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786" y="2197737"/>
                <a:ext cx="276100" cy="277000"/>
              </a:xfrm>
              <a:prstGeom prst="rect">
                <a:avLst/>
              </a:prstGeom>
              <a:blipFill>
                <a:blip r:embed="rId8"/>
                <a:stretch>
                  <a:fillRect l="-31111" r="-42222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4857542" y="2934367"/>
                <a:ext cx="5758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en-US" i="1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542" y="2934367"/>
                <a:ext cx="575863" cy="369332"/>
              </a:xfrm>
              <a:prstGeom prst="rect">
                <a:avLst/>
              </a:prstGeom>
              <a:blipFill>
                <a:blip r:embed="rId9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4857543" y="3855008"/>
                <a:ext cx="5899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i="1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543" y="3855008"/>
                <a:ext cx="589970" cy="369332"/>
              </a:xfrm>
              <a:prstGeom prst="rect">
                <a:avLst/>
              </a:prstGeom>
              <a:blipFill>
                <a:blip r:embed="rId10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6409377" y="2660288"/>
                <a:ext cx="3013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1" i="1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endParaRPr lang="en-US" b="1" i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377" y="2660288"/>
                <a:ext cx="301301" cy="276999"/>
              </a:xfrm>
              <a:prstGeom prst="rect">
                <a:avLst/>
              </a:prstGeom>
              <a:blipFill>
                <a:blip r:embed="rId11"/>
                <a:stretch>
                  <a:fillRect l="-10000" r="-16000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6404054" y="3403294"/>
                <a:ext cx="3013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1" i="1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endParaRPr lang="en-US" b="1" i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4054" y="3403294"/>
                <a:ext cx="301301" cy="276999"/>
              </a:xfrm>
              <a:prstGeom prst="rect">
                <a:avLst/>
              </a:prstGeom>
              <a:blipFill>
                <a:blip r:embed="rId12"/>
                <a:stretch>
                  <a:fillRect l="-10204" r="-18367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2122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ổng quan mạng nơ-ron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7</a:t>
            </a:fld>
            <a:endParaRPr lang="en-US"/>
          </a:p>
        </p:txBody>
      </p:sp>
      <p:sp>
        <p:nvSpPr>
          <p:cNvPr id="192" name="Flowchart: Connector 191"/>
          <p:cNvSpPr/>
          <p:nvPr/>
        </p:nvSpPr>
        <p:spPr>
          <a:xfrm>
            <a:off x="937974" y="2108036"/>
            <a:ext cx="602305" cy="602305"/>
          </a:xfrm>
          <a:prstGeom prst="flowChartConnector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3" name="Flowchart: Connector 192"/>
          <p:cNvSpPr/>
          <p:nvPr/>
        </p:nvSpPr>
        <p:spPr>
          <a:xfrm>
            <a:off x="937974" y="2881232"/>
            <a:ext cx="602305" cy="602305"/>
          </a:xfrm>
          <a:prstGeom prst="flowChartConnector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" name="Flowchart: Connector 193"/>
          <p:cNvSpPr/>
          <p:nvPr/>
        </p:nvSpPr>
        <p:spPr>
          <a:xfrm>
            <a:off x="937974" y="3578365"/>
            <a:ext cx="602305" cy="602305"/>
          </a:xfrm>
          <a:prstGeom prst="flowChartConnector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5" name="Flowchart: Connector 194"/>
          <p:cNvSpPr/>
          <p:nvPr/>
        </p:nvSpPr>
        <p:spPr>
          <a:xfrm>
            <a:off x="2519760" y="2881231"/>
            <a:ext cx="602305" cy="602305"/>
          </a:xfrm>
          <a:prstGeom prst="flowChartConnector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9" name="Straight Arrow Connector 198"/>
          <p:cNvCxnSpPr>
            <a:stCxn id="192" idx="6"/>
            <a:endCxn id="195" idx="2"/>
          </p:cNvCxnSpPr>
          <p:nvPr/>
        </p:nvCxnSpPr>
        <p:spPr>
          <a:xfrm>
            <a:off x="1540279" y="2409189"/>
            <a:ext cx="979481" cy="7731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stCxn id="193" idx="6"/>
            <a:endCxn id="195" idx="2"/>
          </p:cNvCxnSpPr>
          <p:nvPr/>
        </p:nvCxnSpPr>
        <p:spPr>
          <a:xfrm flipV="1">
            <a:off x="1540279" y="3182384"/>
            <a:ext cx="979481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stCxn id="194" idx="6"/>
            <a:endCxn id="195" idx="2"/>
          </p:cNvCxnSpPr>
          <p:nvPr/>
        </p:nvCxnSpPr>
        <p:spPr>
          <a:xfrm flipV="1">
            <a:off x="1540279" y="3182384"/>
            <a:ext cx="979481" cy="6971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Flowchart: Connector 210"/>
          <p:cNvSpPr/>
          <p:nvPr/>
        </p:nvSpPr>
        <p:spPr>
          <a:xfrm>
            <a:off x="3640047" y="2883414"/>
            <a:ext cx="602305" cy="602305"/>
          </a:xfrm>
          <a:prstGeom prst="flowChartConnector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7" name="Straight Arrow Connector 216"/>
          <p:cNvCxnSpPr>
            <a:stCxn id="195" idx="6"/>
            <a:endCxn id="211" idx="2"/>
          </p:cNvCxnSpPr>
          <p:nvPr/>
        </p:nvCxnSpPr>
        <p:spPr>
          <a:xfrm>
            <a:off x="3122065" y="3182384"/>
            <a:ext cx="517982" cy="21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>
            <a:stCxn id="211" idx="6"/>
          </p:cNvCxnSpPr>
          <p:nvPr/>
        </p:nvCxnSpPr>
        <p:spPr>
          <a:xfrm flipV="1">
            <a:off x="4242352" y="3182383"/>
            <a:ext cx="578079" cy="2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Arrow Connector 225"/>
          <p:cNvCxnSpPr>
            <a:endCxn id="195" idx="0"/>
          </p:cNvCxnSpPr>
          <p:nvPr/>
        </p:nvCxnSpPr>
        <p:spPr>
          <a:xfrm>
            <a:off x="2817798" y="2294401"/>
            <a:ext cx="3115" cy="5868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8" name="TextBox 227"/>
              <p:cNvSpPr txBox="1"/>
              <p:nvPr/>
            </p:nvSpPr>
            <p:spPr>
              <a:xfrm>
                <a:off x="2724149" y="3006764"/>
                <a:ext cx="313593" cy="4099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pt-BR" sz="11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/>
                      </m:nary>
                    </m:oMath>
                  </m:oMathPara>
                </a14:m>
                <a:endParaRPr lang="en-US" sz="11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8" name="TextBox 2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149" y="3006764"/>
                <a:ext cx="313593" cy="409920"/>
              </a:xfrm>
              <a:prstGeom prst="rect">
                <a:avLst/>
              </a:prstGeom>
              <a:blipFill>
                <a:blip r:embed="rId2"/>
                <a:stretch>
                  <a:fillRect l="-174510" t="-152239" r="-172549" b="-20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5" name="Curved Connector 234"/>
          <p:cNvCxnSpPr/>
          <p:nvPr/>
        </p:nvCxnSpPr>
        <p:spPr>
          <a:xfrm flipV="1">
            <a:off x="3812115" y="3062823"/>
            <a:ext cx="258169" cy="239120"/>
          </a:xfrm>
          <a:prstGeom prst="curvedConnector3">
            <a:avLst>
              <a:gd name="adj1" fmla="val 50000"/>
            </a:avLst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6" name="TextBox 245"/>
              <p:cNvSpPr txBox="1"/>
              <p:nvPr/>
            </p:nvSpPr>
            <p:spPr>
              <a:xfrm>
                <a:off x="5468146" y="2054277"/>
                <a:ext cx="3014508" cy="10085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t-BR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 </m:t>
                      </m:r>
                      <m:nary>
                        <m:naryPr>
                          <m:chr m:val="∑"/>
                          <m:ctrlPr>
                            <a:rPr lang="pt-BR" sz="24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pt-BR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246" name="TextBox 2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146" y="2054277"/>
                <a:ext cx="3014508" cy="10085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7" name="TextBox 246"/>
          <p:cNvSpPr txBox="1"/>
          <p:nvPr/>
        </p:nvSpPr>
        <p:spPr>
          <a:xfrm>
            <a:off x="5362639" y="1829789"/>
            <a:ext cx="6062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Arial" panose="020B0604020202020204" pitchFamily="34" charset="0"/>
                <a:cs typeface="Arial" panose="020B0604020202020204" pitchFamily="34" charset="0"/>
              </a:rPr>
              <a:t>Output</a:t>
            </a:r>
          </a:p>
        </p:txBody>
      </p:sp>
      <p:sp>
        <p:nvSpPr>
          <p:cNvPr id="248" name="TextBox 247"/>
          <p:cNvSpPr txBox="1"/>
          <p:nvPr/>
        </p:nvSpPr>
        <p:spPr>
          <a:xfrm>
            <a:off x="5764343" y="3384023"/>
            <a:ext cx="8755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Arial" panose="020B0604020202020204" pitchFamily="34" charset="0"/>
                <a:cs typeface="Arial" panose="020B0604020202020204" pitchFamily="34" charset="0"/>
              </a:rPr>
              <a:t>Non-linear </a:t>
            </a:r>
          </a:p>
          <a:p>
            <a:pPr algn="ctr"/>
            <a:r>
              <a:rPr lang="en-US" sz="1050" smtClean="0">
                <a:latin typeface="Arial" panose="020B0604020202020204" pitchFamily="34" charset="0"/>
                <a:cs typeface="Arial" panose="020B0604020202020204" pitchFamily="34" charset="0"/>
              </a:rPr>
              <a:t>activation</a:t>
            </a:r>
          </a:p>
        </p:txBody>
      </p:sp>
      <p:sp>
        <p:nvSpPr>
          <p:cNvPr id="249" name="TextBox 248"/>
          <p:cNvSpPr txBox="1"/>
          <p:nvPr/>
        </p:nvSpPr>
        <p:spPr>
          <a:xfrm>
            <a:off x="6445126" y="1856030"/>
            <a:ext cx="46038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</a:p>
        </p:txBody>
      </p:sp>
      <p:sp>
        <p:nvSpPr>
          <p:cNvPr id="250" name="TextBox 249"/>
          <p:cNvSpPr txBox="1"/>
          <p:nvPr/>
        </p:nvSpPr>
        <p:spPr>
          <a:xfrm>
            <a:off x="6750625" y="3358714"/>
            <a:ext cx="141577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latin typeface="Arial" panose="020B0604020202020204" pitchFamily="34" charset="0"/>
                <a:cs typeface="Arial" panose="020B0604020202020204" pitchFamily="34" charset="0"/>
              </a:rPr>
              <a:t>Linear combination </a:t>
            </a:r>
          </a:p>
          <a:p>
            <a:pPr algn="ctr"/>
            <a:r>
              <a:rPr lang="en-US" sz="1050" smtClean="0">
                <a:latin typeface="Arial" panose="020B0604020202020204" pitchFamily="34" charset="0"/>
                <a:cs typeface="Arial" panose="020B0604020202020204" pitchFamily="34" charset="0"/>
              </a:rPr>
              <a:t>of inputs</a:t>
            </a:r>
          </a:p>
        </p:txBody>
      </p:sp>
      <p:cxnSp>
        <p:nvCxnSpPr>
          <p:cNvPr id="252" name="Straight Arrow Connector 251"/>
          <p:cNvCxnSpPr/>
          <p:nvPr/>
        </p:nvCxnSpPr>
        <p:spPr>
          <a:xfrm>
            <a:off x="5677789" y="2133029"/>
            <a:ext cx="0" cy="342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54" name="Straight Arrow Connector 253"/>
          <p:cNvCxnSpPr>
            <a:stCxn id="248" idx="0"/>
          </p:cNvCxnSpPr>
          <p:nvPr/>
        </p:nvCxnSpPr>
        <p:spPr>
          <a:xfrm flipV="1">
            <a:off x="6202124" y="3006764"/>
            <a:ext cx="5245" cy="377259"/>
          </a:xfrm>
          <a:prstGeom prst="straightConnector1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56" name="Straight Arrow Connector 255"/>
          <p:cNvCxnSpPr>
            <a:stCxn id="249" idx="2"/>
          </p:cNvCxnSpPr>
          <p:nvPr/>
        </p:nvCxnSpPr>
        <p:spPr>
          <a:xfrm flipH="1">
            <a:off x="6664096" y="2117640"/>
            <a:ext cx="11221" cy="288019"/>
          </a:xfrm>
          <a:prstGeom prst="straightConnector1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/>
          <p:nvPr/>
        </p:nvCxnSpPr>
        <p:spPr>
          <a:xfrm flipH="1" flipV="1">
            <a:off x="7462775" y="3021119"/>
            <a:ext cx="1" cy="363971"/>
          </a:xfrm>
          <a:prstGeom prst="straightConnector1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61" name="TextBox 260"/>
          <p:cNvSpPr txBox="1"/>
          <p:nvPr/>
        </p:nvSpPr>
        <p:spPr>
          <a:xfrm>
            <a:off x="6512340" y="5877856"/>
            <a:ext cx="12795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 activ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4" name="TextBox 263"/>
              <p:cNvSpPr txBox="1"/>
              <p:nvPr/>
            </p:nvSpPr>
            <p:spPr>
              <a:xfrm>
                <a:off x="1145683" y="2241576"/>
                <a:ext cx="276100" cy="2770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4" name="TextBox 2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683" y="2241576"/>
                <a:ext cx="276100" cy="277000"/>
              </a:xfrm>
              <a:prstGeom prst="rect">
                <a:avLst/>
              </a:prstGeom>
              <a:blipFill>
                <a:blip r:embed="rId5"/>
                <a:stretch>
                  <a:fillRect l="-13333" r="-6667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Rectangle 264"/>
              <p:cNvSpPr/>
              <p:nvPr/>
            </p:nvSpPr>
            <p:spPr>
              <a:xfrm>
                <a:off x="1053982" y="2978686"/>
                <a:ext cx="4660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5" name="Rectangle 2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982" y="2978686"/>
                <a:ext cx="46609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" name="Rectangle 265"/>
              <p:cNvSpPr/>
              <p:nvPr/>
            </p:nvSpPr>
            <p:spPr>
              <a:xfrm>
                <a:off x="1053982" y="3676737"/>
                <a:ext cx="4801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6" name="Rectangle 2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982" y="3676737"/>
                <a:ext cx="48019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7" name="TextBox 266"/>
              <p:cNvSpPr txBox="1"/>
              <p:nvPr/>
            </p:nvSpPr>
            <p:spPr>
              <a:xfrm>
                <a:off x="2750525" y="1960594"/>
                <a:ext cx="276100" cy="2770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/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67" name="TextBox 2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525" y="1960594"/>
                <a:ext cx="276100" cy="277000"/>
              </a:xfrm>
              <a:prstGeom prst="rect">
                <a:avLst/>
              </a:prstGeom>
              <a:blipFill>
                <a:blip r:embed="rId8"/>
                <a:stretch>
                  <a:fillRect l="-31111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TextBox 267"/>
              <p:cNvSpPr txBox="1"/>
              <p:nvPr/>
            </p:nvSpPr>
            <p:spPr>
              <a:xfrm>
                <a:off x="1866484" y="2475998"/>
                <a:ext cx="276100" cy="2770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68" name="TextBox 2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484" y="2475998"/>
                <a:ext cx="276100" cy="277000"/>
              </a:xfrm>
              <a:prstGeom prst="rect">
                <a:avLst/>
              </a:prstGeom>
              <a:blipFill>
                <a:blip r:embed="rId9"/>
                <a:stretch>
                  <a:fillRect l="-20000" r="-17778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TextBox 268"/>
              <p:cNvSpPr txBox="1"/>
              <p:nvPr/>
            </p:nvSpPr>
            <p:spPr>
              <a:xfrm>
                <a:off x="1866484" y="2924323"/>
                <a:ext cx="276100" cy="2770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69" name="TextBox 2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484" y="2924323"/>
                <a:ext cx="276100" cy="277000"/>
              </a:xfrm>
              <a:prstGeom prst="rect">
                <a:avLst/>
              </a:prstGeom>
              <a:blipFill>
                <a:blip r:embed="rId10"/>
                <a:stretch>
                  <a:fillRect l="-20000" r="-20000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0" name="TextBox 269"/>
              <p:cNvSpPr txBox="1"/>
              <p:nvPr/>
            </p:nvSpPr>
            <p:spPr>
              <a:xfrm>
                <a:off x="1866484" y="3526193"/>
                <a:ext cx="276100" cy="2770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70" name="TextBox 2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484" y="3526193"/>
                <a:ext cx="276100" cy="277000"/>
              </a:xfrm>
              <a:prstGeom prst="rect">
                <a:avLst/>
              </a:prstGeom>
              <a:blipFill>
                <a:blip r:embed="rId11"/>
                <a:stretch>
                  <a:fillRect l="-22222" r="-15556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TextBox 270"/>
              <p:cNvSpPr txBox="1"/>
              <p:nvPr/>
            </p:nvSpPr>
            <p:spPr>
              <a:xfrm>
                <a:off x="4815959" y="3024716"/>
                <a:ext cx="276100" cy="2770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/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71" name="TextBox 2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5959" y="3024716"/>
                <a:ext cx="276100" cy="277000"/>
              </a:xfrm>
              <a:prstGeom prst="rect">
                <a:avLst/>
              </a:prstGeom>
              <a:blipFill>
                <a:blip r:embed="rId12"/>
                <a:stretch>
                  <a:fillRect l="-31111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2" name="Rectangle 271"/>
          <p:cNvSpPr/>
          <p:nvPr/>
        </p:nvSpPr>
        <p:spPr>
          <a:xfrm>
            <a:off x="628650" y="953406"/>
            <a:ext cx="1191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ral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4098" name="Picture 2" descr="https://i0.wp.com/nttuan8.com/wp-content/uploads/2019/04/relu.png?resize=480%2C252&amp;ssl=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1676" y="4404507"/>
            <a:ext cx="2747664" cy="1442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9574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" grpId="0"/>
      <p:bldP spid="247" grpId="0"/>
      <p:bldP spid="248" grpId="0"/>
      <p:bldP spid="249" grpId="0"/>
      <p:bldP spid="250" grpId="0"/>
      <p:bldP spid="2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ổng quan mạng nơ-ron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042726" y="1535455"/>
            <a:ext cx="1204546" cy="747346"/>
          </a:xfrm>
          <a:prstGeom prst="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27164" y="1743410"/>
                <a:ext cx="749756" cy="3314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𝑖𝑛𝑝𝑢𝑡</m:t>
                          </m:r>
                        </m:sub>
                      </m:sSub>
                    </m:oMath>
                  </m:oMathPara>
                </a14:m>
                <a:endParaRPr lang="en-US" sz="20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64" y="1743410"/>
                <a:ext cx="749756" cy="331437"/>
              </a:xfrm>
              <a:prstGeom prst="rect">
                <a:avLst/>
              </a:prstGeom>
              <a:blipFill>
                <a:blip r:embed="rId3"/>
                <a:stretch>
                  <a:fillRect l="-7317" r="-4878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263564" y="1748539"/>
                <a:ext cx="796757" cy="3211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00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2000" i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00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US" sz="2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564" y="1748539"/>
                <a:ext cx="796757" cy="321178"/>
              </a:xfrm>
              <a:prstGeom prst="rect">
                <a:avLst/>
              </a:prstGeom>
              <a:blipFill>
                <a:blip r:embed="rId4"/>
                <a:stretch>
                  <a:fillRect l="-14504" t="-24528" r="-19084" b="-41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189380" y="1743410"/>
                <a:ext cx="752642" cy="3314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𝑜𝑢𝑝𝑢𝑡</m:t>
                          </m:r>
                        </m:sub>
                      </m:sSub>
                    </m:oMath>
                  </m:oMathPara>
                </a14:m>
                <a:endParaRPr lang="en-US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9380" y="1743410"/>
                <a:ext cx="752642" cy="331437"/>
              </a:xfrm>
              <a:prstGeom prst="rect">
                <a:avLst/>
              </a:prstGeom>
              <a:blipFill>
                <a:blip r:embed="rId5"/>
                <a:stretch>
                  <a:fillRect l="-6452" r="-4032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247522" y="1736997"/>
                <a:ext cx="802336" cy="3327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𝑡𝑎𝑟𝑔𝑒𝑡</m:t>
                          </m:r>
                        </m:sub>
                      </m:sSub>
                    </m:oMath>
                  </m:oMathPara>
                </a14:m>
                <a:endParaRPr lang="en-US" sz="20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7522" y="1736997"/>
                <a:ext cx="802336" cy="332720"/>
              </a:xfrm>
              <a:prstGeom prst="rect">
                <a:avLst/>
              </a:prstGeom>
              <a:blipFill>
                <a:blip r:embed="rId6"/>
                <a:stretch>
                  <a:fillRect l="-6870" r="-4580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>
            <a:stCxn id="9" idx="3"/>
            <a:endCxn id="3" idx="1"/>
          </p:cNvCxnSpPr>
          <p:nvPr/>
        </p:nvCxnSpPr>
        <p:spPr>
          <a:xfrm flipV="1">
            <a:off x="1376920" y="1909128"/>
            <a:ext cx="665806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3" idx="3"/>
            <a:endCxn id="39" idx="1"/>
          </p:cNvCxnSpPr>
          <p:nvPr/>
        </p:nvCxnSpPr>
        <p:spPr>
          <a:xfrm>
            <a:off x="3247272" y="1909128"/>
            <a:ext cx="94210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275973" y="2203673"/>
            <a:ext cx="163976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4347642" y="2820243"/>
                <a:ext cx="145931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𝐿𝑜𝑠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/>
                      </m:sSub>
                    </m:oMath>
                  </m:oMathPara>
                </a14:m>
                <a:endParaRPr lang="en-US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642" y="2820243"/>
                <a:ext cx="1459310" cy="307777"/>
              </a:xfrm>
              <a:prstGeom prst="rect">
                <a:avLst/>
              </a:prstGeom>
              <a:blipFill>
                <a:blip r:embed="rId7"/>
                <a:stretch>
                  <a:fillRect l="-3333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>
            <a:endCxn id="51" idx="0"/>
          </p:cNvCxnSpPr>
          <p:nvPr/>
        </p:nvCxnSpPr>
        <p:spPr>
          <a:xfrm>
            <a:off x="5077297" y="2212989"/>
            <a:ext cx="0" cy="6072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225" idx="1"/>
            <a:endCxn id="3" idx="2"/>
          </p:cNvCxnSpPr>
          <p:nvPr/>
        </p:nvCxnSpPr>
        <p:spPr>
          <a:xfrm rot="10800000">
            <a:off x="2645000" y="2282801"/>
            <a:ext cx="572703" cy="69133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200567" y="2919011"/>
            <a:ext cx="9227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just W,b</a:t>
            </a:r>
          </a:p>
        </p:txBody>
      </p:sp>
      <p:sp>
        <p:nvSpPr>
          <p:cNvPr id="225" name="Rectangle 224"/>
          <p:cNvSpPr/>
          <p:nvPr/>
        </p:nvSpPr>
        <p:spPr>
          <a:xfrm>
            <a:off x="3217702" y="2727948"/>
            <a:ext cx="782915" cy="492369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er</a:t>
            </a:r>
            <a:endParaRPr lang="en-US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2" name="Straight Arrow Connector 231"/>
          <p:cNvCxnSpPr>
            <a:stCxn id="51" idx="1"/>
            <a:endCxn id="225" idx="3"/>
          </p:cNvCxnSpPr>
          <p:nvPr/>
        </p:nvCxnSpPr>
        <p:spPr>
          <a:xfrm flipH="1">
            <a:off x="4000617" y="2974132"/>
            <a:ext cx="347025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628650" y="953406"/>
            <a:ext cx="3076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ning neural network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7" name="Rectangle 236"/>
              <p:cNvSpPr/>
              <p:nvPr/>
            </p:nvSpPr>
            <p:spPr>
              <a:xfrm>
                <a:off x="4958862" y="5633587"/>
                <a:ext cx="3308740" cy="369332"/>
              </a:xfrm>
              <a:prstGeom prst="rect">
                <a:avLst/>
              </a:prstGeom>
              <a:ln w="6350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ss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37" name="Rectangle 2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8862" y="5633587"/>
                <a:ext cx="3308740" cy="369332"/>
              </a:xfrm>
              <a:prstGeom prst="rect">
                <a:avLst/>
              </a:prstGeom>
              <a:blipFill>
                <a:blip r:embed="rId8"/>
                <a:stretch>
                  <a:fillRect t="-117742" r="-9375" b="-179032"/>
                </a:stretch>
              </a:blipFill>
              <a:ln w="6350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8" name="Picture 23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58485" y="3915328"/>
            <a:ext cx="3309118" cy="1712150"/>
          </a:xfrm>
          <a:prstGeom prst="rect">
            <a:avLst/>
          </a:prstGeom>
          <a:solidFill>
            <a:srgbClr val="00B050"/>
          </a:solidFill>
          <a:ln w="6350">
            <a:solidFill>
              <a:schemeClr val="accent1">
                <a:lumMod val="40000"/>
                <a:lumOff val="60000"/>
              </a:schemeClr>
            </a:solidFill>
          </a:ln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413743" y="34405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37182"/>
              </p:ext>
            </p:extLst>
          </p:nvPr>
        </p:nvGraphicFramePr>
        <p:xfrm>
          <a:off x="1259716" y="3831292"/>
          <a:ext cx="3093359" cy="56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10" imgW="2362200" imgH="419100" progId="Equation.DSMT4">
                  <p:embed/>
                </p:oleObj>
              </mc:Choice>
              <mc:Fallback>
                <p:oleObj name="Equation" r:id="rId10" imgW="23622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716" y="3831292"/>
                        <a:ext cx="3093359" cy="561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28650" y="3862252"/>
            <a:ext cx="80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Loss =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22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1" grpId="0"/>
      <p:bldP spid="30" grpId="0"/>
      <p:bldP spid="225" grpId="0" animBg="1"/>
      <p:bldP spid="237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17389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ổng quan mạng nơ-ron</a:t>
            </a:r>
            <a:endParaRPr lang="en-US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8650" y="782515"/>
            <a:ext cx="7886700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5FF40-5420-4E5B-A954-09978F0966FB}" type="datetime1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ê Văn Mạnh - KSVB2 K3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3794-FBE4-4286-A4B6-696D27BBF69F}" type="slidenum">
              <a:rPr lang="en-US" smtClean="0"/>
              <a:t>9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28650" y="953406"/>
            <a:ext cx="44871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olutional Neural Network (CNN)</a:t>
            </a:r>
            <a:endParaRPr lang="en-US" b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9695" y="4924213"/>
            <a:ext cx="2007143" cy="1165827"/>
          </a:xfrm>
          <a:prstGeom prst="rect">
            <a:avLst/>
          </a:prstGeom>
          <a:ln>
            <a:noFill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t="10202" b="13845"/>
          <a:stretch/>
        </p:blipFill>
        <p:spPr>
          <a:xfrm>
            <a:off x="628650" y="1510523"/>
            <a:ext cx="7886700" cy="2197509"/>
          </a:xfrm>
          <a:prstGeom prst="rect">
            <a:avLst/>
          </a:prstGeom>
        </p:spPr>
      </p:pic>
      <p:sp>
        <p:nvSpPr>
          <p:cNvPr id="13" name="Right Brace 12"/>
          <p:cNvSpPr/>
          <p:nvPr/>
        </p:nvSpPr>
        <p:spPr>
          <a:xfrm rot="5400000">
            <a:off x="3716769" y="1337462"/>
            <a:ext cx="269497" cy="5010640"/>
          </a:xfrm>
          <a:prstGeom prst="rightBrac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Brace 23"/>
          <p:cNvSpPr/>
          <p:nvPr/>
        </p:nvSpPr>
        <p:spPr>
          <a:xfrm rot="5400000">
            <a:off x="7073206" y="3092775"/>
            <a:ext cx="274436" cy="1504950"/>
          </a:xfrm>
          <a:prstGeom prst="rightBrac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686050" y="4035952"/>
            <a:ext cx="17201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ATURE LEARNING</a:t>
            </a:r>
            <a:endParaRPr lang="en-US" sz="120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523274" y="4070299"/>
            <a:ext cx="14396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SSIFICATION</a:t>
            </a:r>
            <a:endParaRPr lang="en-US" sz="120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88" name="Picture 16" descr="https://cdn-images-1.medium.com/max/800/1*cTEp-IvCCUYPTT0QpE3Gjg@2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197" y="4899455"/>
            <a:ext cx="2048662" cy="124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https://cdn-images-1.medium.com/max/800/1*ghaknijNGolaA3DpjvDxfQ@2x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982"/>
          <a:stretch/>
        </p:blipFill>
        <p:spPr bwMode="auto">
          <a:xfrm>
            <a:off x="1346197" y="4924213"/>
            <a:ext cx="2048662" cy="12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657350" y="4545066"/>
            <a:ext cx="14237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Convolutional</a:t>
            </a:r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50758" y="4550107"/>
            <a:ext cx="8659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Pooling</a:t>
            </a:r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215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4" grpId="0" animBg="1"/>
      <p:bldP spid="15" grpId="0"/>
      <p:bldP spid="26" grpId="0"/>
      <p:bldP spid="16" grpId="0"/>
      <p:bldP spid="2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0</TotalTime>
  <Words>1474</Words>
  <Application>Microsoft Office PowerPoint</Application>
  <PresentationFormat>On-screen Show (4:3)</PresentationFormat>
  <Paragraphs>691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Raleway</vt:lpstr>
      <vt:lpstr>Times New Roman</vt:lpstr>
      <vt:lpstr>Wingdings</vt:lpstr>
      <vt:lpstr>Office Theme</vt:lpstr>
      <vt:lpstr>Equation</vt:lpstr>
      <vt:lpstr>MathType 6.0 Equation</vt:lpstr>
      <vt:lpstr>TRƯỜNG ĐẠI HỌC BÁCH KHOA HÀ NỘI VIỆN CÔNG NGHỆ THÔNG TIN VÀ TRUYỀN THÔNG</vt:lpstr>
      <vt:lpstr>Nội dung chính</vt:lpstr>
      <vt:lpstr>1. Nhiệm vụ của đồ án</vt:lpstr>
      <vt:lpstr>1. Nhiệm vụ của đồ án</vt:lpstr>
      <vt:lpstr>2. Tổng quan mạng nơ-ron</vt:lpstr>
      <vt:lpstr>2. Tổng quan mạng nơ-ron</vt:lpstr>
      <vt:lpstr>2. Tổng quan mạng nơ-ron</vt:lpstr>
      <vt:lpstr>2. Tổng quan mạng nơ-ron</vt:lpstr>
      <vt:lpstr>2. Tổng quan mạng nơ-ron</vt:lpstr>
      <vt:lpstr>2. Tổng quan mạng nơ-ron</vt:lpstr>
      <vt:lpstr>3. Ứng dụng mang nơ-ron tích chập </vt:lpstr>
      <vt:lpstr>3. Ứng dụng mang nơ-ron tích chập </vt:lpstr>
      <vt:lpstr>3. Ứng dụng mang nơ-ron tích chập </vt:lpstr>
      <vt:lpstr>3. Ứng dụng mang nơ-ron tích chập </vt:lpstr>
      <vt:lpstr>3. Ứng dụng mang nơ-ron tích chập </vt:lpstr>
      <vt:lpstr>3. Ứng dụng mang nơ-ron tích chập</vt:lpstr>
      <vt:lpstr>4. Thử nghiệm và đánh giá kết quả</vt:lpstr>
      <vt:lpstr>4. Thử nghiệm và đánh giá kết quả</vt:lpstr>
      <vt:lpstr>4. Thử nghiệm và đánh giá kết quả</vt:lpstr>
      <vt:lpstr>4. Thử nghiệm và đánh giá kết quả</vt:lpstr>
      <vt:lpstr>4. Thử nghiệm và đánh giá kết quả</vt:lpstr>
      <vt:lpstr>5. Ứng dụng mô hình sau huấn luyện</vt:lpstr>
      <vt:lpstr>5. Ứng dụng mô hình sau huấn luyện</vt:lpstr>
      <vt:lpstr>5. Ứng dụng mô hình sau huấn luyện</vt:lpstr>
      <vt:lpstr>5. Ứng dụng mô hình sau huấn luyện</vt:lpstr>
      <vt:lpstr>5. Ứng dụng mô hình sau huấn luyện</vt:lpstr>
      <vt:lpstr>6. Kết luận và hướng phát triển</vt:lpstr>
      <vt:lpstr>PowerPoint Presentation</vt:lpstr>
      <vt:lpstr>Phụ lục 1. MES and Cross Entrop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82</cp:revision>
  <dcterms:created xsi:type="dcterms:W3CDTF">2019-06-14T15:55:05Z</dcterms:created>
  <dcterms:modified xsi:type="dcterms:W3CDTF">2019-06-19T17:17:55Z</dcterms:modified>
</cp:coreProperties>
</file>